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6"/>
  </p:notesMasterIdLst>
  <p:sldIdLst>
    <p:sldId id="256" r:id="rId2"/>
    <p:sldId id="259" r:id="rId3"/>
    <p:sldId id="257" r:id="rId4"/>
    <p:sldId id="261" r:id="rId5"/>
    <p:sldId id="262" r:id="rId6"/>
    <p:sldId id="258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4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4" r:id="rId28"/>
    <p:sldId id="282" r:id="rId29"/>
    <p:sldId id="285" r:id="rId30"/>
    <p:sldId id="287" r:id="rId31"/>
    <p:sldId id="286" r:id="rId32"/>
    <p:sldId id="288" r:id="rId33"/>
    <p:sldId id="289" r:id="rId34"/>
    <p:sldId id="290" r:id="rId35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50" d="100"/>
          <a:sy n="50" d="100"/>
        </p:scale>
        <p:origin x="-1176" y="-5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CD0EA8-430A-462A-9FF6-423382841520}" type="doc">
      <dgm:prSet loTypeId="urn:microsoft.com/office/officeart/2005/8/layout/hierarchy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pPr rtl="1"/>
          <a:endParaRPr lang="he-IL"/>
        </a:p>
      </dgm:t>
    </dgm:pt>
    <dgm:pt modelId="{BC5E95A3-A3A9-44D1-BC35-770111A05053}">
      <dgm:prSet phldrT="[Text]"/>
      <dgm:spPr/>
      <dgm:t>
        <a:bodyPr/>
        <a:lstStyle/>
        <a:p>
          <a:pPr rtl="1"/>
          <a:r>
            <a:rPr lang="en-US" dirty="0" smtClean="0"/>
            <a:t>Look at the mean MEG</a:t>
          </a:r>
          <a:endParaRPr lang="he-IL" dirty="0"/>
        </a:p>
      </dgm:t>
    </dgm:pt>
    <dgm:pt modelId="{8EF64C0B-F273-464D-BEE8-A4A45FAC799E}" type="parTrans" cxnId="{16115AF0-4642-4C70-9FE6-26347935C6B7}">
      <dgm:prSet/>
      <dgm:spPr/>
      <dgm:t>
        <a:bodyPr/>
        <a:lstStyle/>
        <a:p>
          <a:pPr rtl="1"/>
          <a:endParaRPr lang="he-IL"/>
        </a:p>
      </dgm:t>
    </dgm:pt>
    <dgm:pt modelId="{54DF97E3-D933-4B97-8F4D-68500FB6EF9E}" type="sibTrans" cxnId="{16115AF0-4642-4C70-9FE6-26347935C6B7}">
      <dgm:prSet/>
      <dgm:spPr/>
      <dgm:t>
        <a:bodyPr/>
        <a:lstStyle/>
        <a:p>
          <a:pPr rtl="1"/>
          <a:endParaRPr lang="he-IL"/>
        </a:p>
      </dgm:t>
    </dgm:pt>
    <dgm:pt modelId="{C9203AA7-A0BA-4DFF-8E91-FEAB368D999C}">
      <dgm:prSet phldrT="[Text]"/>
      <dgm:spPr/>
      <dgm:t>
        <a:bodyPr/>
        <a:lstStyle/>
        <a:p>
          <a:pPr rtl="1"/>
          <a:r>
            <a:rPr lang="en-US" dirty="0" smtClean="0"/>
            <a:t>No Jumps</a:t>
          </a:r>
          <a:endParaRPr lang="he-IL" dirty="0"/>
        </a:p>
      </dgm:t>
    </dgm:pt>
    <dgm:pt modelId="{52127B2D-0B47-454E-9808-1AA6F72480BD}" type="parTrans" cxnId="{9362D838-FB0E-4CEB-BBD8-087FC431D9CD}">
      <dgm:prSet/>
      <dgm:spPr/>
      <dgm:t>
        <a:bodyPr/>
        <a:lstStyle/>
        <a:p>
          <a:pPr rtl="1"/>
          <a:endParaRPr lang="he-IL"/>
        </a:p>
      </dgm:t>
    </dgm:pt>
    <dgm:pt modelId="{5B3331AF-47F8-4D44-8988-80AE609FB7F0}" type="sibTrans" cxnId="{9362D838-FB0E-4CEB-BBD8-087FC431D9CD}">
      <dgm:prSet/>
      <dgm:spPr/>
      <dgm:t>
        <a:bodyPr/>
        <a:lstStyle/>
        <a:p>
          <a:pPr rtl="1"/>
          <a:endParaRPr lang="he-IL"/>
        </a:p>
      </dgm:t>
    </dgm:pt>
    <dgm:pt modelId="{BB039AA9-FED7-490B-A12F-EF3B16D24CA2}">
      <dgm:prSet phldrT="[Text]"/>
      <dgm:spPr/>
      <dgm:t>
        <a:bodyPr/>
        <a:lstStyle/>
        <a:p>
          <a:pPr rtl="1"/>
          <a:r>
            <a:rPr lang="en-US" dirty="0" smtClean="0"/>
            <a:t>Jumps </a:t>
          </a:r>
          <a:endParaRPr lang="he-IL" dirty="0"/>
        </a:p>
      </dgm:t>
    </dgm:pt>
    <dgm:pt modelId="{BF69E6D6-69DE-4A55-B18E-E7BB05154E1E}" type="parTrans" cxnId="{43FBA8FF-9142-4966-B9CD-543C6D239795}">
      <dgm:prSet/>
      <dgm:spPr>
        <a:ln>
          <a:solidFill>
            <a:schemeClr val="accent2"/>
          </a:solidFill>
        </a:ln>
      </dgm:spPr>
      <dgm:t>
        <a:bodyPr/>
        <a:lstStyle/>
        <a:p>
          <a:pPr rtl="1"/>
          <a:endParaRPr lang="he-IL"/>
        </a:p>
      </dgm:t>
    </dgm:pt>
    <dgm:pt modelId="{0546A27B-7F33-42EF-8B95-B90BA7D56821}" type="sibTrans" cxnId="{43FBA8FF-9142-4966-B9CD-543C6D239795}">
      <dgm:prSet/>
      <dgm:spPr/>
      <dgm:t>
        <a:bodyPr/>
        <a:lstStyle/>
        <a:p>
          <a:pPr rtl="1"/>
          <a:endParaRPr lang="he-IL"/>
        </a:p>
      </dgm:t>
    </dgm:pt>
    <dgm:pt modelId="{13E9E75C-A9F6-4FC2-AE1E-B1546ACFDB65}">
      <dgm:prSet phldrT="[Text]"/>
      <dgm:spPr/>
      <dgm:t>
        <a:bodyPr/>
        <a:lstStyle/>
        <a:p>
          <a:pPr rtl="1"/>
          <a:r>
            <a:rPr lang="en-US" dirty="0" smtClean="0"/>
            <a:t>Stuck on other artifacts</a:t>
          </a:r>
          <a:endParaRPr lang="he-IL" dirty="0"/>
        </a:p>
      </dgm:t>
    </dgm:pt>
    <dgm:pt modelId="{1A92E4C5-8442-4FDD-80E6-A37270530A99}" type="parTrans" cxnId="{14B1506C-BDA9-4026-85CE-4D096E18223F}">
      <dgm:prSet/>
      <dgm:spPr/>
      <dgm:t>
        <a:bodyPr/>
        <a:lstStyle/>
        <a:p>
          <a:pPr rtl="1"/>
          <a:endParaRPr lang="he-IL"/>
        </a:p>
      </dgm:t>
    </dgm:pt>
    <dgm:pt modelId="{51788256-FFA3-4383-8A86-0D7E4CC349E7}" type="sibTrans" cxnId="{14B1506C-BDA9-4026-85CE-4D096E18223F}">
      <dgm:prSet/>
      <dgm:spPr/>
      <dgm:t>
        <a:bodyPr/>
        <a:lstStyle/>
        <a:p>
          <a:pPr rtl="1"/>
          <a:endParaRPr lang="he-IL"/>
        </a:p>
      </dgm:t>
    </dgm:pt>
    <dgm:pt modelId="{11760672-CB86-40C7-B6B7-B4ADD8944228}">
      <dgm:prSet phldrT="[Text]"/>
      <dgm:spPr/>
      <dgm:t>
        <a:bodyPr/>
        <a:lstStyle/>
        <a:p>
          <a:pPr rtl="1"/>
          <a:r>
            <a:rPr lang="en-US" dirty="0" smtClean="0"/>
            <a:t>Detect jump time and run with ‘</a:t>
          </a:r>
          <a:r>
            <a:rPr lang="en-US" dirty="0" err="1" smtClean="0"/>
            <a:t>cleanPartOnly</a:t>
          </a:r>
          <a:r>
            <a:rPr lang="en-US" dirty="0" smtClean="0"/>
            <a:t>’</a:t>
          </a:r>
          <a:endParaRPr lang="he-IL" dirty="0"/>
        </a:p>
      </dgm:t>
    </dgm:pt>
    <dgm:pt modelId="{9DFA33F8-B775-45F8-82B2-8B7620E3F426}" type="parTrans" cxnId="{305076DC-86C3-471C-A2C1-3E01EBC1AA09}">
      <dgm:prSet/>
      <dgm:spPr/>
      <dgm:t>
        <a:bodyPr/>
        <a:lstStyle/>
        <a:p>
          <a:pPr rtl="1"/>
          <a:endParaRPr lang="he-IL"/>
        </a:p>
      </dgm:t>
    </dgm:pt>
    <dgm:pt modelId="{5861C950-6271-4357-8FA8-A561D388EAF1}" type="sibTrans" cxnId="{305076DC-86C3-471C-A2C1-3E01EBC1AA09}">
      <dgm:prSet/>
      <dgm:spPr/>
      <dgm:t>
        <a:bodyPr/>
        <a:lstStyle/>
        <a:p>
          <a:pPr rtl="1"/>
          <a:endParaRPr lang="he-IL"/>
        </a:p>
      </dgm:t>
    </dgm:pt>
    <dgm:pt modelId="{62D5D6C6-9675-4697-B811-BBD4F5D6FBD8}">
      <dgm:prSet phldrT="[Text]"/>
      <dgm:spPr/>
      <dgm:t>
        <a:bodyPr/>
        <a:lstStyle/>
        <a:p>
          <a:pPr rtl="1"/>
          <a:r>
            <a:rPr lang="en-US" dirty="0" smtClean="0"/>
            <a:t>Successful cleaning</a:t>
          </a:r>
          <a:endParaRPr lang="he-IL" dirty="0"/>
        </a:p>
      </dgm:t>
    </dgm:pt>
    <dgm:pt modelId="{73A7E25D-DFDD-4411-B6C4-CBD3F3490014}" type="parTrans" cxnId="{7BC9F1A9-B008-4694-897C-2BF08A34F81C}">
      <dgm:prSet/>
      <dgm:spPr/>
      <dgm:t>
        <a:bodyPr/>
        <a:lstStyle/>
        <a:p>
          <a:pPr rtl="1"/>
          <a:endParaRPr lang="he-IL"/>
        </a:p>
      </dgm:t>
    </dgm:pt>
    <dgm:pt modelId="{FB931771-8428-486C-8319-94288E14CB2C}" type="sibTrans" cxnId="{7BC9F1A9-B008-4694-897C-2BF08A34F81C}">
      <dgm:prSet/>
      <dgm:spPr/>
      <dgm:t>
        <a:bodyPr/>
        <a:lstStyle/>
        <a:p>
          <a:pPr rtl="1"/>
          <a:endParaRPr lang="he-IL"/>
        </a:p>
      </dgm:t>
    </dgm:pt>
    <dgm:pt modelId="{F6106B67-4D97-4437-991E-E12EE7AF5E1A}">
      <dgm:prSet phldrT="[Text]"/>
      <dgm:spPr/>
      <dgm:t>
        <a:bodyPr/>
        <a:lstStyle/>
        <a:p>
          <a:pPr rtl="1"/>
          <a:r>
            <a:rPr lang="en-US" dirty="0" smtClean="0"/>
            <a:t>Look at the PSD and ‘</a:t>
          </a:r>
          <a:r>
            <a:rPr lang="en-US" dirty="0" err="1" smtClean="0"/>
            <a:t>compareHBclean</a:t>
          </a:r>
          <a:r>
            <a:rPr lang="en-US" dirty="0" smtClean="0"/>
            <a:t>’</a:t>
          </a:r>
          <a:endParaRPr lang="he-IL" dirty="0"/>
        </a:p>
      </dgm:t>
    </dgm:pt>
    <dgm:pt modelId="{2633CE74-42BE-41EE-AEC6-CFAB7EB89889}" type="parTrans" cxnId="{02B2DE39-9F26-4C10-A02C-EBA9441ED68E}">
      <dgm:prSet/>
      <dgm:spPr/>
      <dgm:t>
        <a:bodyPr/>
        <a:lstStyle/>
        <a:p>
          <a:pPr rtl="1"/>
          <a:endParaRPr lang="he-IL"/>
        </a:p>
      </dgm:t>
    </dgm:pt>
    <dgm:pt modelId="{094B97B8-A733-40EF-8A84-36D6E127A64A}" type="sibTrans" cxnId="{02B2DE39-9F26-4C10-A02C-EBA9441ED68E}">
      <dgm:prSet/>
      <dgm:spPr/>
      <dgm:t>
        <a:bodyPr/>
        <a:lstStyle/>
        <a:p>
          <a:pPr rtl="1"/>
          <a:endParaRPr lang="he-IL"/>
        </a:p>
      </dgm:t>
    </dgm:pt>
    <dgm:pt modelId="{3A746F16-184D-4A09-9044-17F0C3D6545E}">
      <dgm:prSet phldrT="[Text]"/>
      <dgm:spPr/>
      <dgm:t>
        <a:bodyPr/>
        <a:lstStyle/>
        <a:p>
          <a:pPr rtl="1"/>
          <a:r>
            <a:rPr lang="en-US" dirty="0" smtClean="0"/>
            <a:t>Consult </a:t>
          </a:r>
          <a:r>
            <a:rPr lang="en-US" dirty="0" err="1" smtClean="0"/>
            <a:t>Idan</a:t>
          </a:r>
          <a:endParaRPr lang="he-IL" dirty="0"/>
        </a:p>
      </dgm:t>
    </dgm:pt>
    <dgm:pt modelId="{6A4C9704-56CF-464D-A449-896437A467E2}" type="parTrans" cxnId="{A8E027AA-6F3C-4699-AB97-AC9AFEFAB85B}">
      <dgm:prSet/>
      <dgm:spPr>
        <a:solidFill>
          <a:schemeClr val="accent1"/>
        </a:solidFill>
        <a:ln>
          <a:solidFill>
            <a:schemeClr val="accent2"/>
          </a:solidFill>
        </a:ln>
      </dgm:spPr>
      <dgm:t>
        <a:bodyPr/>
        <a:lstStyle/>
        <a:p>
          <a:pPr rtl="1"/>
          <a:endParaRPr lang="he-IL">
            <a:solidFill>
              <a:schemeClr val="accent1"/>
            </a:solidFill>
          </a:endParaRPr>
        </a:p>
      </dgm:t>
    </dgm:pt>
    <dgm:pt modelId="{B9654964-CD63-498E-AF58-35F551543BE2}" type="sibTrans" cxnId="{A8E027AA-6F3C-4699-AB97-AC9AFEFAB85B}">
      <dgm:prSet/>
      <dgm:spPr/>
      <dgm:t>
        <a:bodyPr/>
        <a:lstStyle/>
        <a:p>
          <a:pPr rtl="1"/>
          <a:endParaRPr lang="he-IL"/>
        </a:p>
      </dgm:t>
    </dgm:pt>
    <dgm:pt modelId="{FA39459D-2CF9-4D78-9FA5-9DB3A78814B8}">
      <dgm:prSet phldrT="[Text]"/>
      <dgm:spPr/>
      <dgm:t>
        <a:bodyPr/>
        <a:lstStyle/>
        <a:p>
          <a:pPr rtl="1"/>
          <a:r>
            <a:rPr lang="en-US" dirty="0" smtClean="0"/>
            <a:t>Stuck on other artifacts </a:t>
          </a:r>
          <a:endParaRPr lang="he-IL" dirty="0"/>
        </a:p>
      </dgm:t>
    </dgm:pt>
    <dgm:pt modelId="{4AF8FB9F-9B01-4756-BFB2-29452E19517F}" type="parTrans" cxnId="{BDD42F37-01CD-4937-BC02-909674C18133}">
      <dgm:prSet/>
      <dgm:spPr/>
      <dgm:t>
        <a:bodyPr/>
        <a:lstStyle/>
        <a:p>
          <a:pPr rtl="1"/>
          <a:endParaRPr lang="he-IL"/>
        </a:p>
      </dgm:t>
    </dgm:pt>
    <dgm:pt modelId="{786E1386-6661-4A4B-A534-A0665E41D4E8}" type="sibTrans" cxnId="{BDD42F37-01CD-4937-BC02-909674C18133}">
      <dgm:prSet/>
      <dgm:spPr/>
      <dgm:t>
        <a:bodyPr/>
        <a:lstStyle/>
        <a:p>
          <a:pPr rtl="1"/>
          <a:endParaRPr lang="he-IL"/>
        </a:p>
      </dgm:t>
    </dgm:pt>
    <dgm:pt modelId="{9AE0468A-9A0B-4031-9EDD-E4FCE9D373F3}">
      <dgm:prSet phldrT="[Text]"/>
      <dgm:spPr/>
      <dgm:t>
        <a:bodyPr/>
        <a:lstStyle/>
        <a:p>
          <a:pPr rtl="1"/>
          <a:r>
            <a:rPr lang="en-US" dirty="0" smtClean="0"/>
            <a:t> Cleaning passed OK</a:t>
          </a:r>
          <a:r>
            <a:rPr lang="he-IL" dirty="0" smtClean="0"/>
            <a:t> </a:t>
          </a:r>
          <a:endParaRPr lang="he-IL" dirty="0"/>
        </a:p>
      </dgm:t>
    </dgm:pt>
    <dgm:pt modelId="{F8253443-A3BD-4964-AE05-32D11BDB680B}" type="parTrans" cxnId="{3D29D673-29AB-4034-BBA8-CE49DEF983B6}">
      <dgm:prSet/>
      <dgm:spPr/>
      <dgm:t>
        <a:bodyPr/>
        <a:lstStyle/>
        <a:p>
          <a:pPr rtl="1"/>
          <a:endParaRPr lang="he-IL"/>
        </a:p>
      </dgm:t>
    </dgm:pt>
    <dgm:pt modelId="{838188D2-804E-408C-928D-C5FFF62420D5}" type="sibTrans" cxnId="{3D29D673-29AB-4034-BBA8-CE49DEF983B6}">
      <dgm:prSet/>
      <dgm:spPr/>
      <dgm:t>
        <a:bodyPr/>
        <a:lstStyle/>
        <a:p>
          <a:pPr rtl="1"/>
          <a:endParaRPr lang="he-IL"/>
        </a:p>
      </dgm:t>
    </dgm:pt>
    <dgm:pt modelId="{C43C6BE8-B28B-4C5D-BB19-F9FB709731D5}">
      <dgm:prSet phldrT="[Text]"/>
      <dgm:spPr/>
      <dgm:t>
        <a:bodyPr/>
        <a:lstStyle/>
        <a:p>
          <a:pPr rtl="1"/>
          <a:r>
            <a:rPr lang="en-US" dirty="0" smtClean="0"/>
            <a:t>Stuck on HB cleaning</a:t>
          </a:r>
          <a:endParaRPr lang="he-IL" dirty="0"/>
        </a:p>
      </dgm:t>
    </dgm:pt>
    <dgm:pt modelId="{F3A2B228-A3F5-4510-BC22-CEB44A6CD581}" type="parTrans" cxnId="{1F8EC43B-BD23-4254-AE7C-5A8A12A56E46}">
      <dgm:prSet/>
      <dgm:spPr/>
      <dgm:t>
        <a:bodyPr/>
        <a:lstStyle/>
        <a:p>
          <a:pPr rtl="1"/>
          <a:endParaRPr lang="he-IL"/>
        </a:p>
      </dgm:t>
    </dgm:pt>
    <dgm:pt modelId="{EF823CCE-76FD-4B87-8E45-91EFBA151496}" type="sibTrans" cxnId="{1F8EC43B-BD23-4254-AE7C-5A8A12A56E46}">
      <dgm:prSet/>
      <dgm:spPr/>
      <dgm:t>
        <a:bodyPr/>
        <a:lstStyle/>
        <a:p>
          <a:pPr rtl="1"/>
          <a:endParaRPr lang="he-IL"/>
        </a:p>
      </dgm:t>
    </dgm:pt>
    <dgm:pt modelId="{259F0E4F-8DB9-4090-B28A-2FEE2070441F}">
      <dgm:prSet phldrT="[Text]"/>
      <dgm:spPr/>
      <dgm:t>
        <a:bodyPr/>
        <a:lstStyle/>
        <a:p>
          <a:pPr rtl="1"/>
          <a:r>
            <a:rPr lang="en-US" dirty="0" smtClean="0"/>
            <a:t>Try cleaning HB  without </a:t>
          </a:r>
          <a:r>
            <a:rPr lang="en-US" dirty="0" err="1" smtClean="0"/>
            <a:t>xClean</a:t>
          </a:r>
          <a:r>
            <a:rPr lang="en-US" dirty="0" smtClean="0"/>
            <a:t> and then use </a:t>
          </a:r>
          <a:r>
            <a:rPr lang="en-US" dirty="0" err="1" smtClean="0"/>
            <a:t>xClean</a:t>
          </a:r>
          <a:r>
            <a:rPr lang="en-US" dirty="0" smtClean="0"/>
            <a:t> on the cleaned file</a:t>
          </a:r>
          <a:endParaRPr lang="he-IL" dirty="0"/>
        </a:p>
      </dgm:t>
    </dgm:pt>
    <dgm:pt modelId="{A2119CE3-F120-432E-ADFD-15E777DE16C0}" type="parTrans" cxnId="{34E94B5C-34FA-46BE-AC3C-BB66EBA367CE}">
      <dgm:prSet/>
      <dgm:spPr/>
      <dgm:t>
        <a:bodyPr/>
        <a:lstStyle/>
        <a:p>
          <a:pPr rtl="1"/>
          <a:endParaRPr lang="he-IL"/>
        </a:p>
      </dgm:t>
    </dgm:pt>
    <dgm:pt modelId="{951DBD1D-3CE8-47DB-B1DA-63C9FD17E32D}" type="sibTrans" cxnId="{34E94B5C-34FA-46BE-AC3C-BB66EBA367CE}">
      <dgm:prSet/>
      <dgm:spPr/>
      <dgm:t>
        <a:bodyPr/>
        <a:lstStyle/>
        <a:p>
          <a:pPr rtl="1"/>
          <a:endParaRPr lang="he-IL"/>
        </a:p>
      </dgm:t>
    </dgm:pt>
    <dgm:pt modelId="{779C5473-2DED-49A7-AF62-248DDB435C7F}">
      <dgm:prSet phldrT="[Text]"/>
      <dgm:spPr/>
      <dgm:t>
        <a:bodyPr/>
        <a:lstStyle/>
        <a:p>
          <a:pPr rtl="1"/>
          <a:endParaRPr lang="he-IL" dirty="0"/>
        </a:p>
      </dgm:t>
    </dgm:pt>
    <dgm:pt modelId="{4540F38A-0AFE-4751-8430-96679B9ABE08}" type="parTrans" cxnId="{8552F04B-2859-4E5F-B78F-7AB58A840C37}">
      <dgm:prSet/>
      <dgm:spPr/>
      <dgm:t>
        <a:bodyPr/>
        <a:lstStyle/>
        <a:p>
          <a:pPr rtl="1"/>
          <a:endParaRPr lang="he-IL"/>
        </a:p>
      </dgm:t>
    </dgm:pt>
    <dgm:pt modelId="{84A155BB-22F1-415B-BA32-1DE35E8D2AD0}" type="sibTrans" cxnId="{8552F04B-2859-4E5F-B78F-7AB58A840C37}">
      <dgm:prSet/>
      <dgm:spPr/>
      <dgm:t>
        <a:bodyPr/>
        <a:lstStyle/>
        <a:p>
          <a:pPr rtl="1"/>
          <a:endParaRPr lang="he-IL"/>
        </a:p>
      </dgm:t>
    </dgm:pt>
    <dgm:pt modelId="{6A0BA20B-6FBD-4A35-A9EC-6E400CF535AE}">
      <dgm:prSet/>
      <dgm:spPr/>
      <dgm:t>
        <a:bodyPr/>
        <a:lstStyle/>
        <a:p>
          <a:pPr rtl="1"/>
          <a:r>
            <a:rPr lang="en-US" dirty="0" smtClean="0"/>
            <a:t>Look at the PSD and on </a:t>
          </a:r>
          <a:r>
            <a:rPr lang="en-US" dirty="0" err="1" smtClean="0"/>
            <a:t>compareHBclean</a:t>
          </a:r>
          <a:endParaRPr lang="he-IL" dirty="0"/>
        </a:p>
      </dgm:t>
    </dgm:pt>
    <dgm:pt modelId="{E52D222E-D6F4-4F12-B0E9-ECF02D957C1A}" type="parTrans" cxnId="{CE95DCFA-C512-4E7C-92B0-B36B53C0D57E}">
      <dgm:prSet/>
      <dgm:spPr/>
      <dgm:t>
        <a:bodyPr/>
        <a:lstStyle/>
        <a:p>
          <a:pPr rtl="1"/>
          <a:endParaRPr lang="he-IL"/>
        </a:p>
      </dgm:t>
    </dgm:pt>
    <dgm:pt modelId="{180A9C1B-005C-49BE-90F0-BFB3CFD2521A}" type="sibTrans" cxnId="{CE95DCFA-C512-4E7C-92B0-B36B53C0D57E}">
      <dgm:prSet/>
      <dgm:spPr/>
      <dgm:t>
        <a:bodyPr/>
        <a:lstStyle/>
        <a:p>
          <a:pPr rtl="1"/>
          <a:endParaRPr lang="he-IL"/>
        </a:p>
      </dgm:t>
    </dgm:pt>
    <dgm:pt modelId="{38B29868-693C-425B-A060-C80799FE8F25}">
      <dgm:prSet/>
      <dgm:spPr/>
      <dgm:t>
        <a:bodyPr/>
        <a:lstStyle/>
        <a:p>
          <a:pPr rtl="1"/>
          <a:endParaRPr lang="he-IL"/>
        </a:p>
      </dgm:t>
    </dgm:pt>
    <dgm:pt modelId="{D3788881-EEE7-4B86-8F90-E37B4B179901}" type="sibTrans" cxnId="{DA31D481-9D42-4C35-8CF9-64C760A6A575}">
      <dgm:prSet/>
      <dgm:spPr/>
      <dgm:t>
        <a:bodyPr/>
        <a:lstStyle/>
        <a:p>
          <a:pPr rtl="1"/>
          <a:endParaRPr lang="he-IL"/>
        </a:p>
      </dgm:t>
    </dgm:pt>
    <dgm:pt modelId="{226995C0-537F-4F33-9E34-CB9885E3634E}" type="parTrans" cxnId="{DA31D481-9D42-4C35-8CF9-64C760A6A575}">
      <dgm:prSet/>
      <dgm:spPr/>
      <dgm:t>
        <a:bodyPr/>
        <a:lstStyle/>
        <a:p>
          <a:pPr rtl="1"/>
          <a:endParaRPr lang="he-IL"/>
        </a:p>
      </dgm:t>
    </dgm:pt>
    <dgm:pt modelId="{007F2AD8-D390-4CB7-BCC0-E89984FD0CA8}">
      <dgm:prSet/>
      <dgm:spPr/>
      <dgm:t>
        <a:bodyPr/>
        <a:lstStyle/>
        <a:p>
          <a:pPr rtl="1"/>
          <a:endParaRPr lang="he-IL"/>
        </a:p>
      </dgm:t>
    </dgm:pt>
    <dgm:pt modelId="{A71205BF-5A3B-4A67-87D9-CF262E2DF0B5}" type="parTrans" cxnId="{D3BB3F13-C756-41BC-BA36-559C198E3EA4}">
      <dgm:prSet/>
      <dgm:spPr/>
      <dgm:t>
        <a:bodyPr/>
        <a:lstStyle/>
        <a:p>
          <a:pPr rtl="1"/>
          <a:endParaRPr lang="he-IL"/>
        </a:p>
      </dgm:t>
    </dgm:pt>
    <dgm:pt modelId="{3307291A-40CC-4690-A3AC-FF9FC759BA61}" type="sibTrans" cxnId="{D3BB3F13-C756-41BC-BA36-559C198E3EA4}">
      <dgm:prSet/>
      <dgm:spPr/>
      <dgm:t>
        <a:bodyPr/>
        <a:lstStyle/>
        <a:p>
          <a:pPr rtl="1"/>
          <a:endParaRPr lang="he-IL"/>
        </a:p>
      </dgm:t>
    </dgm:pt>
    <dgm:pt modelId="{74804746-A194-449F-A5FB-A59868C79257}">
      <dgm:prSet phldrT="[Text]"/>
      <dgm:spPr/>
      <dgm:t>
        <a:bodyPr/>
        <a:lstStyle/>
        <a:p>
          <a:pPr rtl="1"/>
          <a:r>
            <a:rPr lang="en-US" dirty="0" smtClean="0"/>
            <a:t>Run with ‘</a:t>
          </a:r>
          <a:r>
            <a:rPr lang="en-US" dirty="0" err="1" smtClean="0"/>
            <a:t>stepCorrect</a:t>
          </a:r>
          <a:r>
            <a:rPr lang="en-US" dirty="0" smtClean="0"/>
            <a:t>’</a:t>
          </a:r>
          <a:endParaRPr lang="he-IL" dirty="0"/>
        </a:p>
      </dgm:t>
    </dgm:pt>
    <dgm:pt modelId="{53FEA83D-7D8B-4E53-BFBE-77A6C40F2E09}" type="parTrans" cxnId="{5AD4AD5D-2BB1-4047-B4F6-3C87985DE432}">
      <dgm:prSet/>
      <dgm:spPr/>
      <dgm:t>
        <a:bodyPr/>
        <a:lstStyle/>
        <a:p>
          <a:pPr rtl="1"/>
          <a:endParaRPr lang="he-IL"/>
        </a:p>
      </dgm:t>
    </dgm:pt>
    <dgm:pt modelId="{B1093F31-C77B-4BDB-B15D-4943D967A631}" type="sibTrans" cxnId="{5AD4AD5D-2BB1-4047-B4F6-3C87985DE432}">
      <dgm:prSet/>
      <dgm:spPr/>
      <dgm:t>
        <a:bodyPr/>
        <a:lstStyle/>
        <a:p>
          <a:pPr rtl="1"/>
          <a:endParaRPr lang="he-IL"/>
        </a:p>
      </dgm:t>
    </dgm:pt>
    <dgm:pt modelId="{47B336FB-6DD8-43EB-97F7-34FE6EA6DFC1}" type="pres">
      <dgm:prSet presAssocID="{8BCD0EA8-430A-462A-9FF6-423382841520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pPr rtl="1"/>
          <a:endParaRPr lang="he-IL"/>
        </a:p>
      </dgm:t>
    </dgm:pt>
    <dgm:pt modelId="{F37A0FEF-9783-49C2-95FA-F10968BA7D18}" type="pres">
      <dgm:prSet presAssocID="{BC5E95A3-A3A9-44D1-BC35-770111A05053}" presName="hierRoot1" presStyleCnt="0"/>
      <dgm:spPr/>
    </dgm:pt>
    <dgm:pt modelId="{90FB7BAC-CA73-4F58-A27F-530C8A299BF4}" type="pres">
      <dgm:prSet presAssocID="{BC5E95A3-A3A9-44D1-BC35-770111A05053}" presName="composite" presStyleCnt="0"/>
      <dgm:spPr/>
    </dgm:pt>
    <dgm:pt modelId="{AE11B6B1-4D47-4DF4-9B02-B9BBF17C19A9}" type="pres">
      <dgm:prSet presAssocID="{BC5E95A3-A3A9-44D1-BC35-770111A05053}" presName="background" presStyleLbl="node0" presStyleIdx="0" presStyleCnt="1"/>
      <dgm:spPr/>
    </dgm:pt>
    <dgm:pt modelId="{05B74739-DD6B-4FE2-B6E4-C961F0B170A2}" type="pres">
      <dgm:prSet presAssocID="{BC5E95A3-A3A9-44D1-BC35-770111A0505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BF9017F1-D7E2-47E6-AE23-4ED11420EF31}" type="pres">
      <dgm:prSet presAssocID="{BC5E95A3-A3A9-44D1-BC35-770111A05053}" presName="hierChild2" presStyleCnt="0"/>
      <dgm:spPr/>
    </dgm:pt>
    <dgm:pt modelId="{4341CE7D-2492-4AED-B961-3F3CEC962C97}" type="pres">
      <dgm:prSet presAssocID="{52127B2D-0B47-454E-9808-1AA6F72480BD}" presName="Name10" presStyleLbl="parChTrans1D2" presStyleIdx="0" presStyleCnt="2"/>
      <dgm:spPr/>
      <dgm:t>
        <a:bodyPr/>
        <a:lstStyle/>
        <a:p>
          <a:pPr rtl="1"/>
          <a:endParaRPr lang="he-IL"/>
        </a:p>
      </dgm:t>
    </dgm:pt>
    <dgm:pt modelId="{39A51452-21EC-403E-A2CE-E61AC4E4CEA6}" type="pres">
      <dgm:prSet presAssocID="{C9203AA7-A0BA-4DFF-8E91-FEAB368D999C}" presName="hierRoot2" presStyleCnt="0"/>
      <dgm:spPr/>
    </dgm:pt>
    <dgm:pt modelId="{8B2FB10C-7038-4393-9E17-AFAE2F4DF25E}" type="pres">
      <dgm:prSet presAssocID="{C9203AA7-A0BA-4DFF-8E91-FEAB368D999C}" presName="composite2" presStyleCnt="0"/>
      <dgm:spPr/>
    </dgm:pt>
    <dgm:pt modelId="{03B5D9DE-76F5-4F12-BDE8-C4FF54AEB2B2}" type="pres">
      <dgm:prSet presAssocID="{C9203AA7-A0BA-4DFF-8E91-FEAB368D999C}" presName="background2" presStyleLbl="node2" presStyleIdx="0" presStyleCnt="2"/>
      <dgm:spPr/>
    </dgm:pt>
    <dgm:pt modelId="{10D985B1-1FEB-4DB4-BCE2-4F5867B9354B}" type="pres">
      <dgm:prSet presAssocID="{C9203AA7-A0BA-4DFF-8E91-FEAB368D999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F793EE86-4CA4-43B0-AD38-B8A68ACEC76D}" type="pres">
      <dgm:prSet presAssocID="{C9203AA7-A0BA-4DFF-8E91-FEAB368D999C}" presName="hierChild3" presStyleCnt="0"/>
      <dgm:spPr/>
    </dgm:pt>
    <dgm:pt modelId="{E7526A45-1B53-4F51-81C9-9BF5D4913411}" type="pres">
      <dgm:prSet presAssocID="{F8253443-A3BD-4964-AE05-32D11BDB680B}" presName="Name17" presStyleLbl="parChTrans1D3" presStyleIdx="0" presStyleCnt="6"/>
      <dgm:spPr/>
      <dgm:t>
        <a:bodyPr/>
        <a:lstStyle/>
        <a:p>
          <a:pPr rtl="1"/>
          <a:endParaRPr lang="he-IL"/>
        </a:p>
      </dgm:t>
    </dgm:pt>
    <dgm:pt modelId="{8459E3F4-5366-41A7-9903-9DBD62DFEFA3}" type="pres">
      <dgm:prSet presAssocID="{9AE0468A-9A0B-4031-9EDD-E4FCE9D373F3}" presName="hierRoot3" presStyleCnt="0"/>
      <dgm:spPr/>
    </dgm:pt>
    <dgm:pt modelId="{4FF5A862-F2B1-44B7-9B97-A177FA2E4124}" type="pres">
      <dgm:prSet presAssocID="{9AE0468A-9A0B-4031-9EDD-E4FCE9D373F3}" presName="composite3" presStyleCnt="0"/>
      <dgm:spPr/>
    </dgm:pt>
    <dgm:pt modelId="{25CA05D5-9366-49D2-A293-F49D9F95CBD1}" type="pres">
      <dgm:prSet presAssocID="{9AE0468A-9A0B-4031-9EDD-E4FCE9D373F3}" presName="background3" presStyleLbl="node3" presStyleIdx="0" presStyleCnt="6"/>
      <dgm:spPr/>
    </dgm:pt>
    <dgm:pt modelId="{EF9A6FA4-2410-4DC0-90F1-497043EB4A33}" type="pres">
      <dgm:prSet presAssocID="{9AE0468A-9A0B-4031-9EDD-E4FCE9D373F3}" presName="text3" presStyleLbl="fgAcc3" presStyleIdx="0" presStyleCnt="6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11DAFBBE-A27D-4E21-B7CC-53BF836F8330}" type="pres">
      <dgm:prSet presAssocID="{9AE0468A-9A0B-4031-9EDD-E4FCE9D373F3}" presName="hierChild4" presStyleCnt="0"/>
      <dgm:spPr/>
    </dgm:pt>
    <dgm:pt modelId="{BBE98C71-0D35-4F94-9978-37C64F9EEC83}" type="pres">
      <dgm:prSet presAssocID="{226995C0-537F-4F33-9E34-CB9885E3634E}" presName="Name23" presStyleLbl="parChTrans1D4" presStyleIdx="0" presStyleCnt="8"/>
      <dgm:spPr/>
      <dgm:t>
        <a:bodyPr/>
        <a:lstStyle/>
        <a:p>
          <a:pPr rtl="1"/>
          <a:endParaRPr lang="he-IL"/>
        </a:p>
      </dgm:t>
    </dgm:pt>
    <dgm:pt modelId="{AD5F20FB-1714-4A29-97C2-8DA6A6DD5FEB}" type="pres">
      <dgm:prSet presAssocID="{38B29868-693C-425B-A060-C80799FE8F25}" presName="hierRoot4" presStyleCnt="0"/>
      <dgm:spPr/>
    </dgm:pt>
    <dgm:pt modelId="{CF469E59-0301-4187-BFB7-1B2D583BA9D0}" type="pres">
      <dgm:prSet presAssocID="{38B29868-693C-425B-A060-C80799FE8F25}" presName="composite4" presStyleCnt="0"/>
      <dgm:spPr/>
    </dgm:pt>
    <dgm:pt modelId="{D1E65ED2-1C7B-4E33-8C20-B1BA8D09BDF5}" type="pres">
      <dgm:prSet presAssocID="{38B29868-693C-425B-A060-C80799FE8F25}" presName="background4" presStyleLbl="node4" presStyleIdx="0" presStyleCnt="8"/>
      <dgm:spPr/>
    </dgm:pt>
    <dgm:pt modelId="{FFD25AB7-1066-4E97-B663-32CE54C882A0}" type="pres">
      <dgm:prSet presAssocID="{38B29868-693C-425B-A060-C80799FE8F25}" presName="text4" presStyleLbl="fgAcc4" presStyleIdx="0" presStyleCnt="8" custLinFactX="200000" custLinFactNeighborX="229355" custLinFactNeighborY="-11942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EB1CFF63-F20D-49DB-A843-9FA5A746D228}" type="pres">
      <dgm:prSet presAssocID="{38B29868-693C-425B-A060-C80799FE8F25}" presName="hierChild5" presStyleCnt="0"/>
      <dgm:spPr/>
    </dgm:pt>
    <dgm:pt modelId="{F089E882-933E-4A2A-9496-C67F31EA7327}" type="pres">
      <dgm:prSet presAssocID="{F3A2B228-A3F5-4510-BC22-CEB44A6CD581}" presName="Name17" presStyleLbl="parChTrans1D3" presStyleIdx="1" presStyleCnt="6"/>
      <dgm:spPr/>
      <dgm:t>
        <a:bodyPr/>
        <a:lstStyle/>
        <a:p>
          <a:pPr rtl="1"/>
          <a:endParaRPr lang="he-IL"/>
        </a:p>
      </dgm:t>
    </dgm:pt>
    <dgm:pt modelId="{BC9F249F-809E-4CD4-AAD2-1288FA254DBF}" type="pres">
      <dgm:prSet presAssocID="{C43C6BE8-B28B-4C5D-BB19-F9FB709731D5}" presName="hierRoot3" presStyleCnt="0"/>
      <dgm:spPr/>
    </dgm:pt>
    <dgm:pt modelId="{BFAB9A87-9B7C-4E4E-8B0D-07781A5EE2EC}" type="pres">
      <dgm:prSet presAssocID="{C43C6BE8-B28B-4C5D-BB19-F9FB709731D5}" presName="composite3" presStyleCnt="0"/>
      <dgm:spPr/>
    </dgm:pt>
    <dgm:pt modelId="{F40AB7C1-0011-48E0-9FF6-C45973DA1D78}" type="pres">
      <dgm:prSet presAssocID="{C43C6BE8-B28B-4C5D-BB19-F9FB709731D5}" presName="background3" presStyleLbl="node3" presStyleIdx="1" presStyleCnt="6"/>
      <dgm:spPr/>
    </dgm:pt>
    <dgm:pt modelId="{EE2AC0D9-2758-44D9-A6A9-592CC213C898}" type="pres">
      <dgm:prSet presAssocID="{C43C6BE8-B28B-4C5D-BB19-F9FB709731D5}" presName="text3" presStyleLbl="fgAcc3" presStyleIdx="1" presStyleCnt="6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5E214832-E681-4347-A5DC-14353DEAE5FD}" type="pres">
      <dgm:prSet presAssocID="{C43C6BE8-B28B-4C5D-BB19-F9FB709731D5}" presName="hierChild4" presStyleCnt="0"/>
      <dgm:spPr/>
    </dgm:pt>
    <dgm:pt modelId="{CE38D00F-7595-44EF-B12D-1D51713AFF0E}" type="pres">
      <dgm:prSet presAssocID="{A2119CE3-F120-432E-ADFD-15E777DE16C0}" presName="Name23" presStyleLbl="parChTrans1D4" presStyleIdx="1" presStyleCnt="8"/>
      <dgm:spPr/>
      <dgm:t>
        <a:bodyPr/>
        <a:lstStyle/>
        <a:p>
          <a:pPr rtl="1"/>
          <a:endParaRPr lang="he-IL"/>
        </a:p>
      </dgm:t>
    </dgm:pt>
    <dgm:pt modelId="{0492EF4D-5AB7-4EE1-B520-53C1CA6EB755}" type="pres">
      <dgm:prSet presAssocID="{259F0E4F-8DB9-4090-B28A-2FEE2070441F}" presName="hierRoot4" presStyleCnt="0"/>
      <dgm:spPr/>
    </dgm:pt>
    <dgm:pt modelId="{5DF32356-C6A7-4468-89DD-D352D2AEB906}" type="pres">
      <dgm:prSet presAssocID="{259F0E4F-8DB9-4090-B28A-2FEE2070441F}" presName="composite4" presStyleCnt="0"/>
      <dgm:spPr/>
    </dgm:pt>
    <dgm:pt modelId="{36912DF9-554F-4B9D-BD21-51E55D1F41BC}" type="pres">
      <dgm:prSet presAssocID="{259F0E4F-8DB9-4090-B28A-2FEE2070441F}" presName="background4" presStyleLbl="node4" presStyleIdx="1" presStyleCnt="8"/>
      <dgm:spPr/>
    </dgm:pt>
    <dgm:pt modelId="{426BBF8B-E5EC-4BD8-AB0C-8E7A57BA393B}" type="pres">
      <dgm:prSet presAssocID="{259F0E4F-8DB9-4090-B28A-2FEE2070441F}" presName="text4" presStyleLbl="fgAcc4" presStyleIdx="1" presStyleCnt="8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7FCB33FC-5E50-4BE7-AC4B-1219D8DEE2D1}" type="pres">
      <dgm:prSet presAssocID="{259F0E4F-8DB9-4090-B28A-2FEE2070441F}" presName="hierChild5" presStyleCnt="0"/>
      <dgm:spPr/>
    </dgm:pt>
    <dgm:pt modelId="{70A9383B-028F-49E2-8057-557E57CDBC12}" type="pres">
      <dgm:prSet presAssocID="{A71205BF-5A3B-4A67-87D9-CF262E2DF0B5}" presName="Name23" presStyleLbl="parChTrans1D4" presStyleIdx="2" presStyleCnt="8"/>
      <dgm:spPr/>
      <dgm:t>
        <a:bodyPr/>
        <a:lstStyle/>
        <a:p>
          <a:pPr rtl="1"/>
          <a:endParaRPr lang="he-IL"/>
        </a:p>
      </dgm:t>
    </dgm:pt>
    <dgm:pt modelId="{CF3FCDFF-9051-47B6-B2B8-FB1B7C46EFBA}" type="pres">
      <dgm:prSet presAssocID="{007F2AD8-D390-4CB7-BCC0-E89984FD0CA8}" presName="hierRoot4" presStyleCnt="0"/>
      <dgm:spPr/>
    </dgm:pt>
    <dgm:pt modelId="{CAB33A2C-089F-45C6-B199-5818D9F68579}" type="pres">
      <dgm:prSet presAssocID="{007F2AD8-D390-4CB7-BCC0-E89984FD0CA8}" presName="composite4" presStyleCnt="0"/>
      <dgm:spPr/>
    </dgm:pt>
    <dgm:pt modelId="{DC6B8856-7237-4F7B-B9B1-20BB98DE8AA5}" type="pres">
      <dgm:prSet presAssocID="{007F2AD8-D390-4CB7-BCC0-E89984FD0CA8}" presName="background4" presStyleLbl="node4" presStyleIdx="2" presStyleCnt="8"/>
      <dgm:spPr/>
    </dgm:pt>
    <dgm:pt modelId="{B933F709-A051-49EC-846E-66FFE441F9F3}" type="pres">
      <dgm:prSet presAssocID="{007F2AD8-D390-4CB7-BCC0-E89984FD0CA8}" presName="text4" presStyleLbl="fgAcc4" presStyleIdx="2" presStyleCnt="8" custLinFactX="107133" custLinFactY="-57743" custLinFactNeighborX="200000" custLinFactNeighborY="-100000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BB4400CA-DD88-4244-A230-1E8011844C75}" type="pres">
      <dgm:prSet presAssocID="{007F2AD8-D390-4CB7-BCC0-E89984FD0CA8}" presName="hierChild5" presStyleCnt="0"/>
      <dgm:spPr/>
    </dgm:pt>
    <dgm:pt modelId="{10B3A998-D63D-4FCC-9ADE-856B3912509B}" type="pres">
      <dgm:prSet presAssocID="{4AF8FB9F-9B01-4756-BFB2-29452E19517F}" presName="Name17" presStyleLbl="parChTrans1D3" presStyleIdx="2" presStyleCnt="6"/>
      <dgm:spPr/>
      <dgm:t>
        <a:bodyPr/>
        <a:lstStyle/>
        <a:p>
          <a:pPr rtl="1"/>
          <a:endParaRPr lang="he-IL"/>
        </a:p>
      </dgm:t>
    </dgm:pt>
    <dgm:pt modelId="{55211A12-E6B8-43EA-918A-9DCF756CF40D}" type="pres">
      <dgm:prSet presAssocID="{FA39459D-2CF9-4D78-9FA5-9DB3A78814B8}" presName="hierRoot3" presStyleCnt="0"/>
      <dgm:spPr/>
    </dgm:pt>
    <dgm:pt modelId="{9DB735A8-DE66-42D6-AB2D-2AFD4CF9C9AD}" type="pres">
      <dgm:prSet presAssocID="{FA39459D-2CF9-4D78-9FA5-9DB3A78814B8}" presName="composite3" presStyleCnt="0"/>
      <dgm:spPr/>
    </dgm:pt>
    <dgm:pt modelId="{7E863499-59C0-49D5-9511-F9656AC61C1D}" type="pres">
      <dgm:prSet presAssocID="{FA39459D-2CF9-4D78-9FA5-9DB3A78814B8}" presName="background3" presStyleLbl="node3" presStyleIdx="2" presStyleCnt="6"/>
      <dgm:spPr/>
    </dgm:pt>
    <dgm:pt modelId="{27E720CB-B1ED-45C4-B239-B3FA49B7F8EA}" type="pres">
      <dgm:prSet presAssocID="{FA39459D-2CF9-4D78-9FA5-9DB3A78814B8}" presName="text3" presStyleLbl="fgAcc3" presStyleIdx="2" presStyleCnt="6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24E8E033-9EB7-4B51-8E2F-1126E1810C10}" type="pres">
      <dgm:prSet presAssocID="{FA39459D-2CF9-4D78-9FA5-9DB3A78814B8}" presName="hierChild4" presStyleCnt="0"/>
      <dgm:spPr/>
    </dgm:pt>
    <dgm:pt modelId="{CBD2716F-5B07-4C14-9046-474421D9BFCC}" type="pres">
      <dgm:prSet presAssocID="{4540F38A-0AFE-4751-8430-96679B9ABE08}" presName="Name23" presStyleLbl="parChTrans1D4" presStyleIdx="3" presStyleCnt="8"/>
      <dgm:spPr/>
      <dgm:t>
        <a:bodyPr/>
        <a:lstStyle/>
        <a:p>
          <a:pPr rtl="1"/>
          <a:endParaRPr lang="he-IL"/>
        </a:p>
      </dgm:t>
    </dgm:pt>
    <dgm:pt modelId="{E76FB8B7-93B2-40B2-9910-450F977B30E5}" type="pres">
      <dgm:prSet presAssocID="{779C5473-2DED-49A7-AF62-248DDB435C7F}" presName="hierRoot4" presStyleCnt="0"/>
      <dgm:spPr/>
    </dgm:pt>
    <dgm:pt modelId="{BF1762BF-24BE-4060-9B85-C48AA665D599}" type="pres">
      <dgm:prSet presAssocID="{779C5473-2DED-49A7-AF62-248DDB435C7F}" presName="composite4" presStyleCnt="0"/>
      <dgm:spPr/>
    </dgm:pt>
    <dgm:pt modelId="{9F477EB8-A76A-44E0-837E-4FA87F9AAA6F}" type="pres">
      <dgm:prSet presAssocID="{779C5473-2DED-49A7-AF62-248DDB435C7F}" presName="background4" presStyleLbl="node4" presStyleIdx="3" presStyleCnt="8"/>
      <dgm:spPr/>
    </dgm:pt>
    <dgm:pt modelId="{FC02F80E-E8D3-4763-B113-CA687857AA20}" type="pres">
      <dgm:prSet presAssocID="{779C5473-2DED-49A7-AF62-248DDB435C7F}" presName="text4" presStyleLbl="fgAcc4" presStyleIdx="3" presStyleCnt="8" custLinFactY="44746" custLinFactNeighborX="62003" custLinFactNeighborY="100000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E7A81EC9-0BB5-4316-80F2-A910A23B3F7A}" type="pres">
      <dgm:prSet presAssocID="{779C5473-2DED-49A7-AF62-248DDB435C7F}" presName="hierChild5" presStyleCnt="0"/>
      <dgm:spPr/>
    </dgm:pt>
    <dgm:pt modelId="{927D9A7F-1D88-4203-AEB6-E3ECE6D272A0}" type="pres">
      <dgm:prSet presAssocID="{BF69E6D6-69DE-4A55-B18E-E7BB05154E1E}" presName="Name10" presStyleLbl="parChTrans1D2" presStyleIdx="1" presStyleCnt="2"/>
      <dgm:spPr/>
      <dgm:t>
        <a:bodyPr/>
        <a:lstStyle/>
        <a:p>
          <a:pPr rtl="1"/>
          <a:endParaRPr lang="he-IL"/>
        </a:p>
      </dgm:t>
    </dgm:pt>
    <dgm:pt modelId="{4CCFFAB0-0745-409A-9BFE-405B846340B3}" type="pres">
      <dgm:prSet presAssocID="{BB039AA9-FED7-490B-A12F-EF3B16D24CA2}" presName="hierRoot2" presStyleCnt="0"/>
      <dgm:spPr/>
    </dgm:pt>
    <dgm:pt modelId="{808CCFA3-463D-40AC-9CC5-4992AAD7814F}" type="pres">
      <dgm:prSet presAssocID="{BB039AA9-FED7-490B-A12F-EF3B16D24CA2}" presName="composite2" presStyleCnt="0"/>
      <dgm:spPr/>
    </dgm:pt>
    <dgm:pt modelId="{4FA406A2-BF2F-45EF-9DB6-531473310794}" type="pres">
      <dgm:prSet presAssocID="{BB039AA9-FED7-490B-A12F-EF3B16D24CA2}" presName="background2" presStyleLbl="node2" presStyleIdx="1" presStyleCnt="2"/>
      <dgm:spPr/>
    </dgm:pt>
    <dgm:pt modelId="{676D18DD-EC2E-4FD8-BA8F-1FEF94877D93}" type="pres">
      <dgm:prSet presAssocID="{BB039AA9-FED7-490B-A12F-EF3B16D24CA2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CBF45ECA-6ED8-4145-BF70-92A9CCE4C176}" type="pres">
      <dgm:prSet presAssocID="{BB039AA9-FED7-490B-A12F-EF3B16D24CA2}" presName="hierChild3" presStyleCnt="0"/>
      <dgm:spPr/>
    </dgm:pt>
    <dgm:pt modelId="{A04EE0CC-42F1-4092-A9B3-694719892515}" type="pres">
      <dgm:prSet presAssocID="{1A92E4C5-8442-4FDD-80E6-A37270530A99}" presName="Name17" presStyleLbl="parChTrans1D3" presStyleIdx="3" presStyleCnt="6"/>
      <dgm:spPr/>
      <dgm:t>
        <a:bodyPr/>
        <a:lstStyle/>
        <a:p>
          <a:pPr rtl="1"/>
          <a:endParaRPr lang="he-IL"/>
        </a:p>
      </dgm:t>
    </dgm:pt>
    <dgm:pt modelId="{6513E577-E886-4832-87FB-5CD714FC00E4}" type="pres">
      <dgm:prSet presAssocID="{13E9E75C-A9F6-4FC2-AE1E-B1546ACFDB65}" presName="hierRoot3" presStyleCnt="0"/>
      <dgm:spPr/>
    </dgm:pt>
    <dgm:pt modelId="{8FD600D3-1336-4BE8-9EFF-BC2729D393F5}" type="pres">
      <dgm:prSet presAssocID="{13E9E75C-A9F6-4FC2-AE1E-B1546ACFDB65}" presName="composite3" presStyleCnt="0"/>
      <dgm:spPr/>
    </dgm:pt>
    <dgm:pt modelId="{85F03B84-1171-40EA-8C01-584F51FFFB65}" type="pres">
      <dgm:prSet presAssocID="{13E9E75C-A9F6-4FC2-AE1E-B1546ACFDB65}" presName="background3" presStyleLbl="node3" presStyleIdx="3" presStyleCnt="6"/>
      <dgm:spPr/>
    </dgm:pt>
    <dgm:pt modelId="{295FAF78-D14F-43AC-9C4F-84D453E3A9AA}" type="pres">
      <dgm:prSet presAssocID="{13E9E75C-A9F6-4FC2-AE1E-B1546ACFDB65}" presName="text3" presStyleLbl="fgAcc3" presStyleIdx="3" presStyleCnt="6" custLinFactX="-19935" custLinFactNeighborX="-100000" custLinFactNeighborY="1430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AA4B3CBB-52FA-440E-BB96-CD4C07E13061}" type="pres">
      <dgm:prSet presAssocID="{13E9E75C-A9F6-4FC2-AE1E-B1546ACFDB65}" presName="hierChild4" presStyleCnt="0"/>
      <dgm:spPr/>
    </dgm:pt>
    <dgm:pt modelId="{EFCCE791-A1EE-4F53-863B-EF4CC4A716E6}" type="pres">
      <dgm:prSet presAssocID="{2633CE74-42BE-41EE-AEC6-CFAB7EB89889}" presName="Name23" presStyleLbl="parChTrans1D4" presStyleIdx="4" presStyleCnt="8"/>
      <dgm:spPr/>
      <dgm:t>
        <a:bodyPr/>
        <a:lstStyle/>
        <a:p>
          <a:pPr rtl="1"/>
          <a:endParaRPr lang="he-IL"/>
        </a:p>
      </dgm:t>
    </dgm:pt>
    <dgm:pt modelId="{F98C0552-88EE-4281-A303-CF49F4FDD208}" type="pres">
      <dgm:prSet presAssocID="{F6106B67-4D97-4437-991E-E12EE7AF5E1A}" presName="hierRoot4" presStyleCnt="0"/>
      <dgm:spPr/>
    </dgm:pt>
    <dgm:pt modelId="{93866AF8-36F1-43DA-B1BE-53CEA00C5E0A}" type="pres">
      <dgm:prSet presAssocID="{F6106B67-4D97-4437-991E-E12EE7AF5E1A}" presName="composite4" presStyleCnt="0"/>
      <dgm:spPr/>
    </dgm:pt>
    <dgm:pt modelId="{60946DDC-36B4-460D-8535-65DDF0617230}" type="pres">
      <dgm:prSet presAssocID="{F6106B67-4D97-4437-991E-E12EE7AF5E1A}" presName="background4" presStyleLbl="node4" presStyleIdx="4" presStyleCnt="8"/>
      <dgm:spPr/>
    </dgm:pt>
    <dgm:pt modelId="{C66A72D0-DE56-4C48-AC0C-2F5023985141}" type="pres">
      <dgm:prSet presAssocID="{F6106B67-4D97-4437-991E-E12EE7AF5E1A}" presName="text4" presStyleLbl="fgAcc4" presStyleIdx="4" presStyleCnt="8" custLinFactNeighborX="62689" custLinFactNeighborY="-11942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963FCAC8-4182-4FAC-AF24-6FF49C3CF098}" type="pres">
      <dgm:prSet presAssocID="{F6106B67-4D97-4437-991E-E12EE7AF5E1A}" presName="hierChild5" presStyleCnt="0"/>
      <dgm:spPr/>
    </dgm:pt>
    <dgm:pt modelId="{87EF90B3-C52F-4E8B-BE73-D1CD5FF9A166}" type="pres">
      <dgm:prSet presAssocID="{6A4C9704-56CF-464D-A449-896437A467E2}" presName="Name23" presStyleLbl="parChTrans1D4" presStyleIdx="5" presStyleCnt="8"/>
      <dgm:spPr/>
      <dgm:t>
        <a:bodyPr/>
        <a:lstStyle/>
        <a:p>
          <a:pPr rtl="1"/>
          <a:endParaRPr lang="he-IL"/>
        </a:p>
      </dgm:t>
    </dgm:pt>
    <dgm:pt modelId="{6B825E3C-53FC-49DB-8103-EA9252800C82}" type="pres">
      <dgm:prSet presAssocID="{3A746F16-184D-4A09-9044-17F0C3D6545E}" presName="hierRoot4" presStyleCnt="0"/>
      <dgm:spPr/>
    </dgm:pt>
    <dgm:pt modelId="{B058CC7E-11F9-40D6-ADE1-AF36FB5052A4}" type="pres">
      <dgm:prSet presAssocID="{3A746F16-184D-4A09-9044-17F0C3D6545E}" presName="composite4" presStyleCnt="0"/>
      <dgm:spPr/>
    </dgm:pt>
    <dgm:pt modelId="{DC737A78-9FED-46FB-BBCC-562EBB9CCC52}" type="pres">
      <dgm:prSet presAssocID="{3A746F16-184D-4A09-9044-17F0C3D6545E}" presName="background4" presStyleLbl="node4" presStyleIdx="5" presStyleCnt="8"/>
      <dgm:spPr/>
    </dgm:pt>
    <dgm:pt modelId="{4024914F-E0BC-42C1-B6CB-4D0B41DBC4E2}" type="pres">
      <dgm:prSet presAssocID="{3A746F16-184D-4A09-9044-17F0C3D6545E}" presName="text4" presStyleLbl="fgAcc4" presStyleIdx="5" presStyleCnt="8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95D22598-1529-4356-BD22-58D0F4AF83D5}" type="pres">
      <dgm:prSet presAssocID="{3A746F16-184D-4A09-9044-17F0C3D6545E}" presName="hierChild5" presStyleCnt="0"/>
      <dgm:spPr/>
    </dgm:pt>
    <dgm:pt modelId="{FCA1A7AB-AC9B-48F2-8C13-D1911319D528}" type="pres">
      <dgm:prSet presAssocID="{73A7E25D-DFDD-4411-B6C4-CBD3F3490014}" presName="Name23" presStyleLbl="parChTrans1D4" presStyleIdx="6" presStyleCnt="8"/>
      <dgm:spPr/>
      <dgm:t>
        <a:bodyPr/>
        <a:lstStyle/>
        <a:p>
          <a:pPr rtl="1"/>
          <a:endParaRPr lang="he-IL"/>
        </a:p>
      </dgm:t>
    </dgm:pt>
    <dgm:pt modelId="{ED69D97B-4CAC-4346-8A12-F12590323326}" type="pres">
      <dgm:prSet presAssocID="{62D5D6C6-9675-4697-B811-BBD4F5D6FBD8}" presName="hierRoot4" presStyleCnt="0"/>
      <dgm:spPr/>
    </dgm:pt>
    <dgm:pt modelId="{7157E0D3-520B-4A16-B3DF-226D5F72782D}" type="pres">
      <dgm:prSet presAssocID="{62D5D6C6-9675-4697-B811-BBD4F5D6FBD8}" presName="composite4" presStyleCnt="0"/>
      <dgm:spPr/>
    </dgm:pt>
    <dgm:pt modelId="{AA1AD27E-89F0-4EAD-ABCD-A0C75BB0B5A2}" type="pres">
      <dgm:prSet presAssocID="{62D5D6C6-9675-4697-B811-BBD4F5D6FBD8}" presName="background4" presStyleLbl="node4" presStyleIdx="6" presStyleCnt="8"/>
      <dgm:spPr/>
    </dgm:pt>
    <dgm:pt modelId="{5C4E676C-08E6-438D-9040-FA32BFAA7021}" type="pres">
      <dgm:prSet presAssocID="{62D5D6C6-9675-4697-B811-BBD4F5D6FBD8}" presName="text4" presStyleLbl="fgAcc4" presStyleIdx="6" presStyleCnt="8" custLinFactNeighborX="48400" custLinFactNeighborY="-1055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A6EAF7BE-DA3E-4357-9D09-8D8D0E109A8B}" type="pres">
      <dgm:prSet presAssocID="{62D5D6C6-9675-4697-B811-BBD4F5D6FBD8}" presName="hierChild5" presStyleCnt="0"/>
      <dgm:spPr/>
    </dgm:pt>
    <dgm:pt modelId="{AC6914A0-3F2E-414F-8678-AFFA8A4894A8}" type="pres">
      <dgm:prSet presAssocID="{53FEA83D-7D8B-4E53-BFBE-77A6C40F2E09}" presName="Name17" presStyleLbl="parChTrans1D3" presStyleIdx="4" presStyleCnt="6"/>
      <dgm:spPr/>
      <dgm:t>
        <a:bodyPr/>
        <a:lstStyle/>
        <a:p>
          <a:pPr rtl="1"/>
          <a:endParaRPr lang="he-IL"/>
        </a:p>
      </dgm:t>
    </dgm:pt>
    <dgm:pt modelId="{80191412-4926-4A74-AE84-E6602496CDB0}" type="pres">
      <dgm:prSet presAssocID="{74804746-A194-449F-A5FB-A59868C79257}" presName="hierRoot3" presStyleCnt="0"/>
      <dgm:spPr/>
    </dgm:pt>
    <dgm:pt modelId="{FA7A5649-A662-47A2-B296-C3CA3ACA2F74}" type="pres">
      <dgm:prSet presAssocID="{74804746-A194-449F-A5FB-A59868C79257}" presName="composite3" presStyleCnt="0"/>
      <dgm:spPr/>
    </dgm:pt>
    <dgm:pt modelId="{5CC3E502-13BD-4C0E-82ED-C3209053174F}" type="pres">
      <dgm:prSet presAssocID="{74804746-A194-449F-A5FB-A59868C79257}" presName="background3" presStyleLbl="node3" presStyleIdx="4" presStyleCnt="6"/>
      <dgm:spPr/>
    </dgm:pt>
    <dgm:pt modelId="{0D8551B2-AD29-4084-AA9A-E006A3B5AAE4}" type="pres">
      <dgm:prSet presAssocID="{74804746-A194-449F-A5FB-A59868C79257}" presName="text3" presStyleLbl="fgAcc3" presStyleIdx="4" presStyleCnt="6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D89CBB2C-37FB-48B5-9C25-ACD2C761C920}" type="pres">
      <dgm:prSet presAssocID="{74804746-A194-449F-A5FB-A59868C79257}" presName="hierChild4" presStyleCnt="0"/>
      <dgm:spPr/>
    </dgm:pt>
    <dgm:pt modelId="{AC568EDF-09C4-45E5-BFDC-DA88B5190154}" type="pres">
      <dgm:prSet presAssocID="{9DFA33F8-B775-45F8-82B2-8B7620E3F426}" presName="Name17" presStyleLbl="parChTrans1D3" presStyleIdx="5" presStyleCnt="6"/>
      <dgm:spPr/>
      <dgm:t>
        <a:bodyPr/>
        <a:lstStyle/>
        <a:p>
          <a:pPr rtl="1"/>
          <a:endParaRPr lang="he-IL"/>
        </a:p>
      </dgm:t>
    </dgm:pt>
    <dgm:pt modelId="{B24520A1-0728-4FEC-B211-7EDDB2BBBAA5}" type="pres">
      <dgm:prSet presAssocID="{11760672-CB86-40C7-B6B7-B4ADD8944228}" presName="hierRoot3" presStyleCnt="0"/>
      <dgm:spPr/>
    </dgm:pt>
    <dgm:pt modelId="{31A334D6-7D29-44D5-BFD3-618BE68B9325}" type="pres">
      <dgm:prSet presAssocID="{11760672-CB86-40C7-B6B7-B4ADD8944228}" presName="composite3" presStyleCnt="0"/>
      <dgm:spPr/>
    </dgm:pt>
    <dgm:pt modelId="{BA850752-E426-41D2-A043-7EAA00F8D428}" type="pres">
      <dgm:prSet presAssocID="{11760672-CB86-40C7-B6B7-B4ADD8944228}" presName="background3" presStyleLbl="node3" presStyleIdx="5" presStyleCnt="6"/>
      <dgm:spPr/>
    </dgm:pt>
    <dgm:pt modelId="{3752786D-C480-4C42-8BE7-5F35637A3654}" type="pres">
      <dgm:prSet presAssocID="{11760672-CB86-40C7-B6B7-B4ADD8944228}" presName="text3" presStyleLbl="fgAcc3" presStyleIdx="5" presStyleCnt="6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07026CF1-6C56-4EEE-9319-427BCE751D6A}" type="pres">
      <dgm:prSet presAssocID="{11760672-CB86-40C7-B6B7-B4ADD8944228}" presName="hierChild4" presStyleCnt="0"/>
      <dgm:spPr/>
    </dgm:pt>
    <dgm:pt modelId="{0CF9A61D-240A-4BBC-BB84-B499E4611BF2}" type="pres">
      <dgm:prSet presAssocID="{E52D222E-D6F4-4F12-B0E9-ECF02D957C1A}" presName="Name23" presStyleLbl="parChTrans1D4" presStyleIdx="7" presStyleCnt="8"/>
      <dgm:spPr/>
      <dgm:t>
        <a:bodyPr/>
        <a:lstStyle/>
        <a:p>
          <a:pPr rtl="1"/>
          <a:endParaRPr lang="he-IL"/>
        </a:p>
      </dgm:t>
    </dgm:pt>
    <dgm:pt modelId="{68C80F72-C572-435F-B8B6-C751D6576174}" type="pres">
      <dgm:prSet presAssocID="{6A0BA20B-6FBD-4A35-A9EC-6E400CF535AE}" presName="hierRoot4" presStyleCnt="0"/>
      <dgm:spPr/>
    </dgm:pt>
    <dgm:pt modelId="{8E2D5D4C-A593-4675-90BA-3684E42BE3C7}" type="pres">
      <dgm:prSet presAssocID="{6A0BA20B-6FBD-4A35-A9EC-6E400CF535AE}" presName="composite4" presStyleCnt="0"/>
      <dgm:spPr/>
    </dgm:pt>
    <dgm:pt modelId="{168B7ADD-FC10-4F53-8199-F15F59589DF6}" type="pres">
      <dgm:prSet presAssocID="{6A0BA20B-6FBD-4A35-A9EC-6E400CF535AE}" presName="background4" presStyleLbl="node4" presStyleIdx="7" presStyleCnt="8"/>
      <dgm:spPr/>
    </dgm:pt>
    <dgm:pt modelId="{19F47A87-FD5A-4DED-AAA3-C16C882C50CA}" type="pres">
      <dgm:prSet presAssocID="{6A0BA20B-6FBD-4A35-A9EC-6E400CF535AE}" presName="text4" presStyleLbl="fgAcc4" presStyleIdx="7" presStyleCnt="8" custLinFactX="-83780" custLinFactNeighborX="-100000" custLinFactNeighborY="-11647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712C4B7C-E7E7-4157-860E-82D5653561AD}" type="pres">
      <dgm:prSet presAssocID="{6A0BA20B-6FBD-4A35-A9EC-6E400CF535AE}" presName="hierChild5" presStyleCnt="0"/>
      <dgm:spPr/>
    </dgm:pt>
  </dgm:ptLst>
  <dgm:cxnLst>
    <dgm:cxn modelId="{5AD4AD5D-2BB1-4047-B4F6-3C87985DE432}" srcId="{BB039AA9-FED7-490B-A12F-EF3B16D24CA2}" destId="{74804746-A194-449F-A5FB-A59868C79257}" srcOrd="1" destOrd="0" parTransId="{53FEA83D-7D8B-4E53-BFBE-77A6C40F2E09}" sibTransId="{B1093F31-C77B-4BDB-B15D-4943D967A631}"/>
    <dgm:cxn modelId="{A8E027AA-6F3C-4699-AB97-AC9AFEFAB85B}" srcId="{F6106B67-4D97-4437-991E-E12EE7AF5E1A}" destId="{3A746F16-184D-4A09-9044-17F0C3D6545E}" srcOrd="0" destOrd="0" parTransId="{6A4C9704-56CF-464D-A449-896437A467E2}" sibTransId="{B9654964-CD63-498E-AF58-35F551543BE2}"/>
    <dgm:cxn modelId="{501A4BB6-9DB5-4C45-B37F-C64DC3DE64D4}" type="presOf" srcId="{1A92E4C5-8442-4FDD-80E6-A37270530A99}" destId="{A04EE0CC-42F1-4092-A9B3-694719892515}" srcOrd="0" destOrd="0" presId="urn:microsoft.com/office/officeart/2005/8/layout/hierarchy1"/>
    <dgm:cxn modelId="{329601B6-3CE5-49C4-BFE2-6694792E0B22}" type="presOf" srcId="{BF69E6D6-69DE-4A55-B18E-E7BB05154E1E}" destId="{927D9A7F-1D88-4203-AEB6-E3ECE6D272A0}" srcOrd="0" destOrd="0" presId="urn:microsoft.com/office/officeart/2005/8/layout/hierarchy1"/>
    <dgm:cxn modelId="{E1BEBC1F-4C7F-4B02-BB68-395CCB17DEA7}" type="presOf" srcId="{BC5E95A3-A3A9-44D1-BC35-770111A05053}" destId="{05B74739-DD6B-4FE2-B6E4-C961F0B170A2}" srcOrd="0" destOrd="0" presId="urn:microsoft.com/office/officeart/2005/8/layout/hierarchy1"/>
    <dgm:cxn modelId="{BC9F3284-C0AD-4FB6-8716-A8B8F78CB40D}" type="presOf" srcId="{E52D222E-D6F4-4F12-B0E9-ECF02D957C1A}" destId="{0CF9A61D-240A-4BBC-BB84-B499E4611BF2}" srcOrd="0" destOrd="0" presId="urn:microsoft.com/office/officeart/2005/8/layout/hierarchy1"/>
    <dgm:cxn modelId="{1F19A942-EE00-4F89-8032-631EE87A15A5}" type="presOf" srcId="{F3A2B228-A3F5-4510-BC22-CEB44A6CD581}" destId="{F089E882-933E-4A2A-9496-C67F31EA7327}" srcOrd="0" destOrd="0" presId="urn:microsoft.com/office/officeart/2005/8/layout/hierarchy1"/>
    <dgm:cxn modelId="{9362D838-FB0E-4CEB-BBD8-087FC431D9CD}" srcId="{BC5E95A3-A3A9-44D1-BC35-770111A05053}" destId="{C9203AA7-A0BA-4DFF-8E91-FEAB368D999C}" srcOrd="0" destOrd="0" parTransId="{52127B2D-0B47-454E-9808-1AA6F72480BD}" sibTransId="{5B3331AF-47F8-4D44-8988-80AE609FB7F0}"/>
    <dgm:cxn modelId="{E857E19B-87C5-4E84-86FA-5A0BD79A3ED7}" type="presOf" srcId="{007F2AD8-D390-4CB7-BCC0-E89984FD0CA8}" destId="{B933F709-A051-49EC-846E-66FFE441F9F3}" srcOrd="0" destOrd="0" presId="urn:microsoft.com/office/officeart/2005/8/layout/hierarchy1"/>
    <dgm:cxn modelId="{5F8DB71D-4EF5-4C34-A1D6-CED6BEA67865}" type="presOf" srcId="{FA39459D-2CF9-4D78-9FA5-9DB3A78814B8}" destId="{27E720CB-B1ED-45C4-B239-B3FA49B7F8EA}" srcOrd="0" destOrd="0" presId="urn:microsoft.com/office/officeart/2005/8/layout/hierarchy1"/>
    <dgm:cxn modelId="{34E94B5C-34FA-46BE-AC3C-BB66EBA367CE}" srcId="{C43C6BE8-B28B-4C5D-BB19-F9FB709731D5}" destId="{259F0E4F-8DB9-4090-B28A-2FEE2070441F}" srcOrd="0" destOrd="0" parTransId="{A2119CE3-F120-432E-ADFD-15E777DE16C0}" sibTransId="{951DBD1D-3CE8-47DB-B1DA-63C9FD17E32D}"/>
    <dgm:cxn modelId="{E3A79514-58E3-4ABD-9604-068301767054}" type="presOf" srcId="{A2119CE3-F120-432E-ADFD-15E777DE16C0}" destId="{CE38D00F-7595-44EF-B12D-1D51713AFF0E}" srcOrd="0" destOrd="0" presId="urn:microsoft.com/office/officeart/2005/8/layout/hierarchy1"/>
    <dgm:cxn modelId="{BDD42F37-01CD-4937-BC02-909674C18133}" srcId="{C9203AA7-A0BA-4DFF-8E91-FEAB368D999C}" destId="{FA39459D-2CF9-4D78-9FA5-9DB3A78814B8}" srcOrd="2" destOrd="0" parTransId="{4AF8FB9F-9B01-4756-BFB2-29452E19517F}" sibTransId="{786E1386-6661-4A4B-A534-A0665E41D4E8}"/>
    <dgm:cxn modelId="{8408ED0B-7258-433F-ACE6-44F1447125F9}" type="presOf" srcId="{3A746F16-184D-4A09-9044-17F0C3D6545E}" destId="{4024914F-E0BC-42C1-B6CB-4D0B41DBC4E2}" srcOrd="0" destOrd="0" presId="urn:microsoft.com/office/officeart/2005/8/layout/hierarchy1"/>
    <dgm:cxn modelId="{183A98D0-0F31-4F6D-8406-1FC054F81889}" type="presOf" srcId="{53FEA83D-7D8B-4E53-BFBE-77A6C40F2E09}" destId="{AC6914A0-3F2E-414F-8678-AFFA8A4894A8}" srcOrd="0" destOrd="0" presId="urn:microsoft.com/office/officeart/2005/8/layout/hierarchy1"/>
    <dgm:cxn modelId="{BA465C74-9FCE-4AF5-A42C-BA20137E0905}" type="presOf" srcId="{6A4C9704-56CF-464D-A449-896437A467E2}" destId="{87EF90B3-C52F-4E8B-BE73-D1CD5FF9A166}" srcOrd="0" destOrd="0" presId="urn:microsoft.com/office/officeart/2005/8/layout/hierarchy1"/>
    <dgm:cxn modelId="{1BD0876E-ABDA-4101-AFAA-38724E887EAC}" type="presOf" srcId="{73A7E25D-DFDD-4411-B6C4-CBD3F3490014}" destId="{FCA1A7AB-AC9B-48F2-8C13-D1911319D528}" srcOrd="0" destOrd="0" presId="urn:microsoft.com/office/officeart/2005/8/layout/hierarchy1"/>
    <dgm:cxn modelId="{F402EF01-3D5A-4341-B4A0-E62AEFDAF429}" type="presOf" srcId="{259F0E4F-8DB9-4090-B28A-2FEE2070441F}" destId="{426BBF8B-E5EC-4BD8-AB0C-8E7A57BA393B}" srcOrd="0" destOrd="0" presId="urn:microsoft.com/office/officeart/2005/8/layout/hierarchy1"/>
    <dgm:cxn modelId="{4D5E816B-17F9-4751-90BF-4A6DB87961DB}" type="presOf" srcId="{2633CE74-42BE-41EE-AEC6-CFAB7EB89889}" destId="{EFCCE791-A1EE-4F53-863B-EF4CC4A716E6}" srcOrd="0" destOrd="0" presId="urn:microsoft.com/office/officeart/2005/8/layout/hierarchy1"/>
    <dgm:cxn modelId="{E9E4FF98-4B33-4632-BC3A-835932CCB715}" type="presOf" srcId="{52127B2D-0B47-454E-9808-1AA6F72480BD}" destId="{4341CE7D-2492-4AED-B961-3F3CEC962C97}" srcOrd="0" destOrd="0" presId="urn:microsoft.com/office/officeart/2005/8/layout/hierarchy1"/>
    <dgm:cxn modelId="{16CB94AD-280F-4746-941D-4D34FEAEAD5E}" type="presOf" srcId="{4540F38A-0AFE-4751-8430-96679B9ABE08}" destId="{CBD2716F-5B07-4C14-9046-474421D9BFCC}" srcOrd="0" destOrd="0" presId="urn:microsoft.com/office/officeart/2005/8/layout/hierarchy1"/>
    <dgm:cxn modelId="{00976426-AE70-4ECA-BACD-56E5C13B35D4}" type="presOf" srcId="{226995C0-537F-4F33-9E34-CB9885E3634E}" destId="{BBE98C71-0D35-4F94-9978-37C64F9EEC83}" srcOrd="0" destOrd="0" presId="urn:microsoft.com/office/officeart/2005/8/layout/hierarchy1"/>
    <dgm:cxn modelId="{8179C137-1173-4C94-AF43-997A4CD8C1CE}" type="presOf" srcId="{6A0BA20B-6FBD-4A35-A9EC-6E400CF535AE}" destId="{19F47A87-FD5A-4DED-AAA3-C16C882C50CA}" srcOrd="0" destOrd="0" presId="urn:microsoft.com/office/officeart/2005/8/layout/hierarchy1"/>
    <dgm:cxn modelId="{B1BE2CEA-3506-442D-B130-D6D8D5D8BD5B}" type="presOf" srcId="{C9203AA7-A0BA-4DFF-8E91-FEAB368D999C}" destId="{10D985B1-1FEB-4DB4-BCE2-4F5867B9354B}" srcOrd="0" destOrd="0" presId="urn:microsoft.com/office/officeart/2005/8/layout/hierarchy1"/>
    <dgm:cxn modelId="{5875297D-E8B1-42C8-BCBB-B5B7C32B105E}" type="presOf" srcId="{779C5473-2DED-49A7-AF62-248DDB435C7F}" destId="{FC02F80E-E8D3-4763-B113-CA687857AA20}" srcOrd="0" destOrd="0" presId="urn:microsoft.com/office/officeart/2005/8/layout/hierarchy1"/>
    <dgm:cxn modelId="{1F8EC43B-BD23-4254-AE7C-5A8A12A56E46}" srcId="{C9203AA7-A0BA-4DFF-8E91-FEAB368D999C}" destId="{C43C6BE8-B28B-4C5D-BB19-F9FB709731D5}" srcOrd="1" destOrd="0" parTransId="{F3A2B228-A3F5-4510-BC22-CEB44A6CD581}" sibTransId="{EF823CCE-76FD-4B87-8E45-91EFBA151496}"/>
    <dgm:cxn modelId="{305076DC-86C3-471C-A2C1-3E01EBC1AA09}" srcId="{BB039AA9-FED7-490B-A12F-EF3B16D24CA2}" destId="{11760672-CB86-40C7-B6B7-B4ADD8944228}" srcOrd="2" destOrd="0" parTransId="{9DFA33F8-B775-45F8-82B2-8B7620E3F426}" sibTransId="{5861C950-6271-4357-8FA8-A561D388EAF1}"/>
    <dgm:cxn modelId="{DA31D481-9D42-4C35-8CF9-64C760A6A575}" srcId="{9AE0468A-9A0B-4031-9EDD-E4FCE9D373F3}" destId="{38B29868-693C-425B-A060-C80799FE8F25}" srcOrd="0" destOrd="0" parTransId="{226995C0-537F-4F33-9E34-CB9885E3634E}" sibTransId="{D3788881-EEE7-4B86-8F90-E37B4B179901}"/>
    <dgm:cxn modelId="{5F87DB55-D310-4045-B16A-E8881F79AC60}" type="presOf" srcId="{4AF8FB9F-9B01-4756-BFB2-29452E19517F}" destId="{10B3A998-D63D-4FCC-9ADE-856B3912509B}" srcOrd="0" destOrd="0" presId="urn:microsoft.com/office/officeart/2005/8/layout/hierarchy1"/>
    <dgm:cxn modelId="{8552F04B-2859-4E5F-B78F-7AB58A840C37}" srcId="{FA39459D-2CF9-4D78-9FA5-9DB3A78814B8}" destId="{779C5473-2DED-49A7-AF62-248DDB435C7F}" srcOrd="0" destOrd="0" parTransId="{4540F38A-0AFE-4751-8430-96679B9ABE08}" sibTransId="{84A155BB-22F1-415B-BA32-1DE35E8D2AD0}"/>
    <dgm:cxn modelId="{E7E429C5-D73E-4191-B7A0-B504E477700C}" type="presOf" srcId="{F6106B67-4D97-4437-991E-E12EE7AF5E1A}" destId="{C66A72D0-DE56-4C48-AC0C-2F5023985141}" srcOrd="0" destOrd="0" presId="urn:microsoft.com/office/officeart/2005/8/layout/hierarchy1"/>
    <dgm:cxn modelId="{17466FB7-D5F0-4822-ACC0-18167E3134D4}" type="presOf" srcId="{A71205BF-5A3B-4A67-87D9-CF262E2DF0B5}" destId="{70A9383B-028F-49E2-8057-557E57CDBC12}" srcOrd="0" destOrd="0" presId="urn:microsoft.com/office/officeart/2005/8/layout/hierarchy1"/>
    <dgm:cxn modelId="{5B6FCC6E-CB02-4549-B747-A9E9C9CB8847}" type="presOf" srcId="{13E9E75C-A9F6-4FC2-AE1E-B1546ACFDB65}" destId="{295FAF78-D14F-43AC-9C4F-84D453E3A9AA}" srcOrd="0" destOrd="0" presId="urn:microsoft.com/office/officeart/2005/8/layout/hierarchy1"/>
    <dgm:cxn modelId="{CEC5F414-B91C-4D6B-974D-A7FE97BB90FE}" type="presOf" srcId="{11760672-CB86-40C7-B6B7-B4ADD8944228}" destId="{3752786D-C480-4C42-8BE7-5F35637A3654}" srcOrd="0" destOrd="0" presId="urn:microsoft.com/office/officeart/2005/8/layout/hierarchy1"/>
    <dgm:cxn modelId="{A5FD3A5B-B433-468C-A2A7-137117DBA69B}" type="presOf" srcId="{74804746-A194-449F-A5FB-A59868C79257}" destId="{0D8551B2-AD29-4084-AA9A-E006A3B5AAE4}" srcOrd="0" destOrd="0" presId="urn:microsoft.com/office/officeart/2005/8/layout/hierarchy1"/>
    <dgm:cxn modelId="{02B2DE39-9F26-4C10-A02C-EBA9441ED68E}" srcId="{13E9E75C-A9F6-4FC2-AE1E-B1546ACFDB65}" destId="{F6106B67-4D97-4437-991E-E12EE7AF5E1A}" srcOrd="0" destOrd="0" parTransId="{2633CE74-42BE-41EE-AEC6-CFAB7EB89889}" sibTransId="{094B97B8-A733-40EF-8A84-36D6E127A64A}"/>
    <dgm:cxn modelId="{3D29D673-29AB-4034-BBA8-CE49DEF983B6}" srcId="{C9203AA7-A0BA-4DFF-8E91-FEAB368D999C}" destId="{9AE0468A-9A0B-4031-9EDD-E4FCE9D373F3}" srcOrd="0" destOrd="0" parTransId="{F8253443-A3BD-4964-AE05-32D11BDB680B}" sibTransId="{838188D2-804E-408C-928D-C5FFF62420D5}"/>
    <dgm:cxn modelId="{CE95DCFA-C512-4E7C-92B0-B36B53C0D57E}" srcId="{11760672-CB86-40C7-B6B7-B4ADD8944228}" destId="{6A0BA20B-6FBD-4A35-A9EC-6E400CF535AE}" srcOrd="0" destOrd="0" parTransId="{E52D222E-D6F4-4F12-B0E9-ECF02D957C1A}" sibTransId="{180A9C1B-005C-49BE-90F0-BFB3CFD2521A}"/>
    <dgm:cxn modelId="{78A45956-74FB-4DBE-BF9C-F4A2B83E712C}" type="presOf" srcId="{9AE0468A-9A0B-4031-9EDD-E4FCE9D373F3}" destId="{EF9A6FA4-2410-4DC0-90F1-497043EB4A33}" srcOrd="0" destOrd="0" presId="urn:microsoft.com/office/officeart/2005/8/layout/hierarchy1"/>
    <dgm:cxn modelId="{14B1506C-BDA9-4026-85CE-4D096E18223F}" srcId="{BB039AA9-FED7-490B-A12F-EF3B16D24CA2}" destId="{13E9E75C-A9F6-4FC2-AE1E-B1546ACFDB65}" srcOrd="0" destOrd="0" parTransId="{1A92E4C5-8442-4FDD-80E6-A37270530A99}" sibTransId="{51788256-FFA3-4383-8A86-0D7E4CC349E7}"/>
    <dgm:cxn modelId="{7BC9F1A9-B008-4694-897C-2BF08A34F81C}" srcId="{F6106B67-4D97-4437-991E-E12EE7AF5E1A}" destId="{62D5D6C6-9675-4697-B811-BBD4F5D6FBD8}" srcOrd="1" destOrd="0" parTransId="{73A7E25D-DFDD-4411-B6C4-CBD3F3490014}" sibTransId="{FB931771-8428-486C-8319-94288E14CB2C}"/>
    <dgm:cxn modelId="{D612928A-6EAA-4400-9F77-FBB45D7A97FF}" type="presOf" srcId="{62D5D6C6-9675-4697-B811-BBD4F5D6FBD8}" destId="{5C4E676C-08E6-438D-9040-FA32BFAA7021}" srcOrd="0" destOrd="0" presId="urn:microsoft.com/office/officeart/2005/8/layout/hierarchy1"/>
    <dgm:cxn modelId="{16115AF0-4642-4C70-9FE6-26347935C6B7}" srcId="{8BCD0EA8-430A-462A-9FF6-423382841520}" destId="{BC5E95A3-A3A9-44D1-BC35-770111A05053}" srcOrd="0" destOrd="0" parTransId="{8EF64C0B-F273-464D-BEE8-A4A45FAC799E}" sibTransId="{54DF97E3-D933-4B97-8F4D-68500FB6EF9E}"/>
    <dgm:cxn modelId="{D3BB3F13-C756-41BC-BA36-559C198E3EA4}" srcId="{259F0E4F-8DB9-4090-B28A-2FEE2070441F}" destId="{007F2AD8-D390-4CB7-BCC0-E89984FD0CA8}" srcOrd="0" destOrd="0" parTransId="{A71205BF-5A3B-4A67-87D9-CF262E2DF0B5}" sibTransId="{3307291A-40CC-4690-A3AC-FF9FC759BA61}"/>
    <dgm:cxn modelId="{7F66302F-B57D-4A4A-B0CD-05B84F12031A}" type="presOf" srcId="{8BCD0EA8-430A-462A-9FF6-423382841520}" destId="{47B336FB-6DD8-43EB-97F7-34FE6EA6DFC1}" srcOrd="0" destOrd="0" presId="urn:microsoft.com/office/officeart/2005/8/layout/hierarchy1"/>
    <dgm:cxn modelId="{04D7A4DF-6AA1-43C4-91B4-87EDB02E64A4}" type="presOf" srcId="{BB039AA9-FED7-490B-A12F-EF3B16D24CA2}" destId="{676D18DD-EC2E-4FD8-BA8F-1FEF94877D93}" srcOrd="0" destOrd="0" presId="urn:microsoft.com/office/officeart/2005/8/layout/hierarchy1"/>
    <dgm:cxn modelId="{C2DD4772-7F6E-4EFB-A4A8-8B973D4BC49E}" type="presOf" srcId="{F8253443-A3BD-4964-AE05-32D11BDB680B}" destId="{E7526A45-1B53-4F51-81C9-9BF5D4913411}" srcOrd="0" destOrd="0" presId="urn:microsoft.com/office/officeart/2005/8/layout/hierarchy1"/>
    <dgm:cxn modelId="{8091F955-3950-4CA6-A4B7-6837DCAE1777}" type="presOf" srcId="{C43C6BE8-B28B-4C5D-BB19-F9FB709731D5}" destId="{EE2AC0D9-2758-44D9-A6A9-592CC213C898}" srcOrd="0" destOrd="0" presId="urn:microsoft.com/office/officeart/2005/8/layout/hierarchy1"/>
    <dgm:cxn modelId="{3C04BC60-04CC-4CAB-B111-CC1FC0ACE4A9}" type="presOf" srcId="{38B29868-693C-425B-A060-C80799FE8F25}" destId="{FFD25AB7-1066-4E97-B663-32CE54C882A0}" srcOrd="0" destOrd="0" presId="urn:microsoft.com/office/officeart/2005/8/layout/hierarchy1"/>
    <dgm:cxn modelId="{43FBA8FF-9142-4966-B9CD-543C6D239795}" srcId="{BC5E95A3-A3A9-44D1-BC35-770111A05053}" destId="{BB039AA9-FED7-490B-A12F-EF3B16D24CA2}" srcOrd="1" destOrd="0" parTransId="{BF69E6D6-69DE-4A55-B18E-E7BB05154E1E}" sibTransId="{0546A27B-7F33-42EF-8B95-B90BA7D56821}"/>
    <dgm:cxn modelId="{CDB3DF7F-8EAC-482D-823D-DB0813BED6C2}" type="presOf" srcId="{9DFA33F8-B775-45F8-82B2-8B7620E3F426}" destId="{AC568EDF-09C4-45E5-BFDC-DA88B5190154}" srcOrd="0" destOrd="0" presId="urn:microsoft.com/office/officeart/2005/8/layout/hierarchy1"/>
    <dgm:cxn modelId="{1FA86A0A-6F84-4A97-B7B7-D9E3F86CA9B5}" type="presParOf" srcId="{47B336FB-6DD8-43EB-97F7-34FE6EA6DFC1}" destId="{F37A0FEF-9783-49C2-95FA-F10968BA7D18}" srcOrd="0" destOrd="0" presId="urn:microsoft.com/office/officeart/2005/8/layout/hierarchy1"/>
    <dgm:cxn modelId="{AA89457A-7527-4854-A1D8-FF5C0AC84CEF}" type="presParOf" srcId="{F37A0FEF-9783-49C2-95FA-F10968BA7D18}" destId="{90FB7BAC-CA73-4F58-A27F-530C8A299BF4}" srcOrd="0" destOrd="0" presId="urn:microsoft.com/office/officeart/2005/8/layout/hierarchy1"/>
    <dgm:cxn modelId="{1052C9E0-03A1-4C17-BCE9-4F9C4400982B}" type="presParOf" srcId="{90FB7BAC-CA73-4F58-A27F-530C8A299BF4}" destId="{AE11B6B1-4D47-4DF4-9B02-B9BBF17C19A9}" srcOrd="0" destOrd="0" presId="urn:microsoft.com/office/officeart/2005/8/layout/hierarchy1"/>
    <dgm:cxn modelId="{B105E844-A1F4-4D42-9C33-02213FBE467A}" type="presParOf" srcId="{90FB7BAC-CA73-4F58-A27F-530C8A299BF4}" destId="{05B74739-DD6B-4FE2-B6E4-C961F0B170A2}" srcOrd="1" destOrd="0" presId="urn:microsoft.com/office/officeart/2005/8/layout/hierarchy1"/>
    <dgm:cxn modelId="{32CB95D3-0863-44CE-9364-F9AE2AE192B5}" type="presParOf" srcId="{F37A0FEF-9783-49C2-95FA-F10968BA7D18}" destId="{BF9017F1-D7E2-47E6-AE23-4ED11420EF31}" srcOrd="1" destOrd="0" presId="urn:microsoft.com/office/officeart/2005/8/layout/hierarchy1"/>
    <dgm:cxn modelId="{F390EB78-6B0E-4378-A5D2-A3F6C9002F18}" type="presParOf" srcId="{BF9017F1-D7E2-47E6-AE23-4ED11420EF31}" destId="{4341CE7D-2492-4AED-B961-3F3CEC962C97}" srcOrd="0" destOrd="0" presId="urn:microsoft.com/office/officeart/2005/8/layout/hierarchy1"/>
    <dgm:cxn modelId="{C4BECFE3-B970-4689-9312-D63C3DC5C0A2}" type="presParOf" srcId="{BF9017F1-D7E2-47E6-AE23-4ED11420EF31}" destId="{39A51452-21EC-403E-A2CE-E61AC4E4CEA6}" srcOrd="1" destOrd="0" presId="urn:microsoft.com/office/officeart/2005/8/layout/hierarchy1"/>
    <dgm:cxn modelId="{643EADFB-3444-44B4-BFAB-420749A1CA3C}" type="presParOf" srcId="{39A51452-21EC-403E-A2CE-E61AC4E4CEA6}" destId="{8B2FB10C-7038-4393-9E17-AFAE2F4DF25E}" srcOrd="0" destOrd="0" presId="urn:microsoft.com/office/officeart/2005/8/layout/hierarchy1"/>
    <dgm:cxn modelId="{8DE5DF40-868F-4787-B4D8-FE2E421EC835}" type="presParOf" srcId="{8B2FB10C-7038-4393-9E17-AFAE2F4DF25E}" destId="{03B5D9DE-76F5-4F12-BDE8-C4FF54AEB2B2}" srcOrd="0" destOrd="0" presId="urn:microsoft.com/office/officeart/2005/8/layout/hierarchy1"/>
    <dgm:cxn modelId="{48B5E119-947E-47FF-9FBE-4D5A0207C821}" type="presParOf" srcId="{8B2FB10C-7038-4393-9E17-AFAE2F4DF25E}" destId="{10D985B1-1FEB-4DB4-BCE2-4F5867B9354B}" srcOrd="1" destOrd="0" presId="urn:microsoft.com/office/officeart/2005/8/layout/hierarchy1"/>
    <dgm:cxn modelId="{1D16CEEF-2601-402F-BB57-1BD29158B1EE}" type="presParOf" srcId="{39A51452-21EC-403E-A2CE-E61AC4E4CEA6}" destId="{F793EE86-4CA4-43B0-AD38-B8A68ACEC76D}" srcOrd="1" destOrd="0" presId="urn:microsoft.com/office/officeart/2005/8/layout/hierarchy1"/>
    <dgm:cxn modelId="{F51F2270-6A89-4CC2-82CC-7AA5EC2C6CA2}" type="presParOf" srcId="{F793EE86-4CA4-43B0-AD38-B8A68ACEC76D}" destId="{E7526A45-1B53-4F51-81C9-9BF5D4913411}" srcOrd="0" destOrd="0" presId="urn:microsoft.com/office/officeart/2005/8/layout/hierarchy1"/>
    <dgm:cxn modelId="{649FDDA0-AC8A-41C7-BBE0-3C07FE9F1FD1}" type="presParOf" srcId="{F793EE86-4CA4-43B0-AD38-B8A68ACEC76D}" destId="{8459E3F4-5366-41A7-9903-9DBD62DFEFA3}" srcOrd="1" destOrd="0" presId="urn:microsoft.com/office/officeart/2005/8/layout/hierarchy1"/>
    <dgm:cxn modelId="{BE6BDE20-A2A8-4EF3-9698-95376311811F}" type="presParOf" srcId="{8459E3F4-5366-41A7-9903-9DBD62DFEFA3}" destId="{4FF5A862-F2B1-44B7-9B97-A177FA2E4124}" srcOrd="0" destOrd="0" presId="urn:microsoft.com/office/officeart/2005/8/layout/hierarchy1"/>
    <dgm:cxn modelId="{2DBC0F3E-8D95-42F4-8A29-C6C7C4D57D53}" type="presParOf" srcId="{4FF5A862-F2B1-44B7-9B97-A177FA2E4124}" destId="{25CA05D5-9366-49D2-A293-F49D9F95CBD1}" srcOrd="0" destOrd="0" presId="urn:microsoft.com/office/officeart/2005/8/layout/hierarchy1"/>
    <dgm:cxn modelId="{6372143D-2FC6-43D3-AB63-6DB48B993E57}" type="presParOf" srcId="{4FF5A862-F2B1-44B7-9B97-A177FA2E4124}" destId="{EF9A6FA4-2410-4DC0-90F1-497043EB4A33}" srcOrd="1" destOrd="0" presId="urn:microsoft.com/office/officeart/2005/8/layout/hierarchy1"/>
    <dgm:cxn modelId="{42333188-A125-4442-80C8-708F66A0CCF0}" type="presParOf" srcId="{8459E3F4-5366-41A7-9903-9DBD62DFEFA3}" destId="{11DAFBBE-A27D-4E21-B7CC-53BF836F8330}" srcOrd="1" destOrd="0" presId="urn:microsoft.com/office/officeart/2005/8/layout/hierarchy1"/>
    <dgm:cxn modelId="{F53F7A1A-2E25-4BEE-823D-9A3764AE77C2}" type="presParOf" srcId="{11DAFBBE-A27D-4E21-B7CC-53BF836F8330}" destId="{BBE98C71-0D35-4F94-9978-37C64F9EEC83}" srcOrd="0" destOrd="0" presId="urn:microsoft.com/office/officeart/2005/8/layout/hierarchy1"/>
    <dgm:cxn modelId="{502ADB7E-3F94-4926-B6F4-C6DF7E586D61}" type="presParOf" srcId="{11DAFBBE-A27D-4E21-B7CC-53BF836F8330}" destId="{AD5F20FB-1714-4A29-97C2-8DA6A6DD5FEB}" srcOrd="1" destOrd="0" presId="urn:microsoft.com/office/officeart/2005/8/layout/hierarchy1"/>
    <dgm:cxn modelId="{26E52C88-5F8C-4C33-B7CB-E47F1F35C947}" type="presParOf" srcId="{AD5F20FB-1714-4A29-97C2-8DA6A6DD5FEB}" destId="{CF469E59-0301-4187-BFB7-1B2D583BA9D0}" srcOrd="0" destOrd="0" presId="urn:microsoft.com/office/officeart/2005/8/layout/hierarchy1"/>
    <dgm:cxn modelId="{615A76CC-5B98-4E3D-B0CB-DE2057B07187}" type="presParOf" srcId="{CF469E59-0301-4187-BFB7-1B2D583BA9D0}" destId="{D1E65ED2-1C7B-4E33-8C20-B1BA8D09BDF5}" srcOrd="0" destOrd="0" presId="urn:microsoft.com/office/officeart/2005/8/layout/hierarchy1"/>
    <dgm:cxn modelId="{D8ED55DE-E2A3-4DA1-807E-191B64ACB121}" type="presParOf" srcId="{CF469E59-0301-4187-BFB7-1B2D583BA9D0}" destId="{FFD25AB7-1066-4E97-B663-32CE54C882A0}" srcOrd="1" destOrd="0" presId="urn:microsoft.com/office/officeart/2005/8/layout/hierarchy1"/>
    <dgm:cxn modelId="{0E8C22E6-232A-4A8F-8435-DC05DDC1E205}" type="presParOf" srcId="{AD5F20FB-1714-4A29-97C2-8DA6A6DD5FEB}" destId="{EB1CFF63-F20D-49DB-A843-9FA5A746D228}" srcOrd="1" destOrd="0" presId="urn:microsoft.com/office/officeart/2005/8/layout/hierarchy1"/>
    <dgm:cxn modelId="{FB86ED7E-9C5A-46F2-BF9A-FC48D7B75CBE}" type="presParOf" srcId="{F793EE86-4CA4-43B0-AD38-B8A68ACEC76D}" destId="{F089E882-933E-4A2A-9496-C67F31EA7327}" srcOrd="2" destOrd="0" presId="urn:microsoft.com/office/officeart/2005/8/layout/hierarchy1"/>
    <dgm:cxn modelId="{A7DD4F98-EFD3-4AB6-BDEB-3E96756B0B12}" type="presParOf" srcId="{F793EE86-4CA4-43B0-AD38-B8A68ACEC76D}" destId="{BC9F249F-809E-4CD4-AAD2-1288FA254DBF}" srcOrd="3" destOrd="0" presId="urn:microsoft.com/office/officeart/2005/8/layout/hierarchy1"/>
    <dgm:cxn modelId="{F3CAC140-3DEF-45C8-A7F7-132EC559F599}" type="presParOf" srcId="{BC9F249F-809E-4CD4-AAD2-1288FA254DBF}" destId="{BFAB9A87-9B7C-4E4E-8B0D-07781A5EE2EC}" srcOrd="0" destOrd="0" presId="urn:microsoft.com/office/officeart/2005/8/layout/hierarchy1"/>
    <dgm:cxn modelId="{155ECF19-3E97-4B26-B78E-EE5EA1760833}" type="presParOf" srcId="{BFAB9A87-9B7C-4E4E-8B0D-07781A5EE2EC}" destId="{F40AB7C1-0011-48E0-9FF6-C45973DA1D78}" srcOrd="0" destOrd="0" presId="urn:microsoft.com/office/officeart/2005/8/layout/hierarchy1"/>
    <dgm:cxn modelId="{680435E5-12FE-49B2-B8CD-1B8536FEF5AC}" type="presParOf" srcId="{BFAB9A87-9B7C-4E4E-8B0D-07781A5EE2EC}" destId="{EE2AC0D9-2758-44D9-A6A9-592CC213C898}" srcOrd="1" destOrd="0" presId="urn:microsoft.com/office/officeart/2005/8/layout/hierarchy1"/>
    <dgm:cxn modelId="{AAE947F0-9FE0-4A98-955C-13FFCFA04A1A}" type="presParOf" srcId="{BC9F249F-809E-4CD4-AAD2-1288FA254DBF}" destId="{5E214832-E681-4347-A5DC-14353DEAE5FD}" srcOrd="1" destOrd="0" presId="urn:microsoft.com/office/officeart/2005/8/layout/hierarchy1"/>
    <dgm:cxn modelId="{9709D909-C047-4BDC-9BC2-8DE5754020ED}" type="presParOf" srcId="{5E214832-E681-4347-A5DC-14353DEAE5FD}" destId="{CE38D00F-7595-44EF-B12D-1D51713AFF0E}" srcOrd="0" destOrd="0" presId="urn:microsoft.com/office/officeart/2005/8/layout/hierarchy1"/>
    <dgm:cxn modelId="{38A317DE-56B4-468F-A268-7D3920BDD0D5}" type="presParOf" srcId="{5E214832-E681-4347-A5DC-14353DEAE5FD}" destId="{0492EF4D-5AB7-4EE1-B520-53C1CA6EB755}" srcOrd="1" destOrd="0" presId="urn:microsoft.com/office/officeart/2005/8/layout/hierarchy1"/>
    <dgm:cxn modelId="{865DC39A-A400-4DB1-8A78-E7AE82EB263B}" type="presParOf" srcId="{0492EF4D-5AB7-4EE1-B520-53C1CA6EB755}" destId="{5DF32356-C6A7-4468-89DD-D352D2AEB906}" srcOrd="0" destOrd="0" presId="urn:microsoft.com/office/officeart/2005/8/layout/hierarchy1"/>
    <dgm:cxn modelId="{D3B06DB2-DB2E-4E7E-840F-834258F66AAE}" type="presParOf" srcId="{5DF32356-C6A7-4468-89DD-D352D2AEB906}" destId="{36912DF9-554F-4B9D-BD21-51E55D1F41BC}" srcOrd="0" destOrd="0" presId="urn:microsoft.com/office/officeart/2005/8/layout/hierarchy1"/>
    <dgm:cxn modelId="{BBDFF7B6-1264-43B2-9CEB-2A008160E1F7}" type="presParOf" srcId="{5DF32356-C6A7-4468-89DD-D352D2AEB906}" destId="{426BBF8B-E5EC-4BD8-AB0C-8E7A57BA393B}" srcOrd="1" destOrd="0" presId="urn:microsoft.com/office/officeart/2005/8/layout/hierarchy1"/>
    <dgm:cxn modelId="{F755A32B-A4F0-4430-A17E-7470BB7132FB}" type="presParOf" srcId="{0492EF4D-5AB7-4EE1-B520-53C1CA6EB755}" destId="{7FCB33FC-5E50-4BE7-AC4B-1219D8DEE2D1}" srcOrd="1" destOrd="0" presId="urn:microsoft.com/office/officeart/2005/8/layout/hierarchy1"/>
    <dgm:cxn modelId="{9716ED01-6DB0-496F-A70C-17ABB6978987}" type="presParOf" srcId="{7FCB33FC-5E50-4BE7-AC4B-1219D8DEE2D1}" destId="{70A9383B-028F-49E2-8057-557E57CDBC12}" srcOrd="0" destOrd="0" presId="urn:microsoft.com/office/officeart/2005/8/layout/hierarchy1"/>
    <dgm:cxn modelId="{EF32D55F-2FC0-427F-B80D-1DE114D90638}" type="presParOf" srcId="{7FCB33FC-5E50-4BE7-AC4B-1219D8DEE2D1}" destId="{CF3FCDFF-9051-47B6-B2B8-FB1B7C46EFBA}" srcOrd="1" destOrd="0" presId="urn:microsoft.com/office/officeart/2005/8/layout/hierarchy1"/>
    <dgm:cxn modelId="{E901F1FE-3EF7-4D89-8122-5AE28B3E0D46}" type="presParOf" srcId="{CF3FCDFF-9051-47B6-B2B8-FB1B7C46EFBA}" destId="{CAB33A2C-089F-45C6-B199-5818D9F68579}" srcOrd="0" destOrd="0" presId="urn:microsoft.com/office/officeart/2005/8/layout/hierarchy1"/>
    <dgm:cxn modelId="{76832D0E-2EFD-4F2C-A87D-A55DC30732D2}" type="presParOf" srcId="{CAB33A2C-089F-45C6-B199-5818D9F68579}" destId="{DC6B8856-7237-4F7B-B9B1-20BB98DE8AA5}" srcOrd="0" destOrd="0" presId="urn:microsoft.com/office/officeart/2005/8/layout/hierarchy1"/>
    <dgm:cxn modelId="{9FB33EFF-7CEF-4367-A8A3-693BB1F86D4D}" type="presParOf" srcId="{CAB33A2C-089F-45C6-B199-5818D9F68579}" destId="{B933F709-A051-49EC-846E-66FFE441F9F3}" srcOrd="1" destOrd="0" presId="urn:microsoft.com/office/officeart/2005/8/layout/hierarchy1"/>
    <dgm:cxn modelId="{EAD40123-E0CE-482D-921C-68E4BCC2CA4F}" type="presParOf" srcId="{CF3FCDFF-9051-47B6-B2B8-FB1B7C46EFBA}" destId="{BB4400CA-DD88-4244-A230-1E8011844C75}" srcOrd="1" destOrd="0" presId="urn:microsoft.com/office/officeart/2005/8/layout/hierarchy1"/>
    <dgm:cxn modelId="{65B245AE-C8A1-459A-98F1-CBDA5063244A}" type="presParOf" srcId="{F793EE86-4CA4-43B0-AD38-B8A68ACEC76D}" destId="{10B3A998-D63D-4FCC-9ADE-856B3912509B}" srcOrd="4" destOrd="0" presId="urn:microsoft.com/office/officeart/2005/8/layout/hierarchy1"/>
    <dgm:cxn modelId="{543F8167-8813-4D76-A75A-18760617721C}" type="presParOf" srcId="{F793EE86-4CA4-43B0-AD38-B8A68ACEC76D}" destId="{55211A12-E6B8-43EA-918A-9DCF756CF40D}" srcOrd="5" destOrd="0" presId="urn:microsoft.com/office/officeart/2005/8/layout/hierarchy1"/>
    <dgm:cxn modelId="{9919605A-6050-4B9B-94BA-787DBFA0EAF3}" type="presParOf" srcId="{55211A12-E6B8-43EA-918A-9DCF756CF40D}" destId="{9DB735A8-DE66-42D6-AB2D-2AFD4CF9C9AD}" srcOrd="0" destOrd="0" presId="urn:microsoft.com/office/officeart/2005/8/layout/hierarchy1"/>
    <dgm:cxn modelId="{957110ED-6E20-4002-9737-B53A5F534A4A}" type="presParOf" srcId="{9DB735A8-DE66-42D6-AB2D-2AFD4CF9C9AD}" destId="{7E863499-59C0-49D5-9511-F9656AC61C1D}" srcOrd="0" destOrd="0" presId="urn:microsoft.com/office/officeart/2005/8/layout/hierarchy1"/>
    <dgm:cxn modelId="{595DB293-F032-42B7-9449-C1B0D44E9EA3}" type="presParOf" srcId="{9DB735A8-DE66-42D6-AB2D-2AFD4CF9C9AD}" destId="{27E720CB-B1ED-45C4-B239-B3FA49B7F8EA}" srcOrd="1" destOrd="0" presId="urn:microsoft.com/office/officeart/2005/8/layout/hierarchy1"/>
    <dgm:cxn modelId="{0CF21549-AA16-475A-B7CE-C5BF807D3F2F}" type="presParOf" srcId="{55211A12-E6B8-43EA-918A-9DCF756CF40D}" destId="{24E8E033-9EB7-4B51-8E2F-1126E1810C10}" srcOrd="1" destOrd="0" presId="urn:microsoft.com/office/officeart/2005/8/layout/hierarchy1"/>
    <dgm:cxn modelId="{4149CBF1-9975-4CC1-99E5-0FBDE87716D8}" type="presParOf" srcId="{24E8E033-9EB7-4B51-8E2F-1126E1810C10}" destId="{CBD2716F-5B07-4C14-9046-474421D9BFCC}" srcOrd="0" destOrd="0" presId="urn:microsoft.com/office/officeart/2005/8/layout/hierarchy1"/>
    <dgm:cxn modelId="{8D81C4E4-36ED-413D-B37F-402A91F2F47D}" type="presParOf" srcId="{24E8E033-9EB7-4B51-8E2F-1126E1810C10}" destId="{E76FB8B7-93B2-40B2-9910-450F977B30E5}" srcOrd="1" destOrd="0" presId="urn:microsoft.com/office/officeart/2005/8/layout/hierarchy1"/>
    <dgm:cxn modelId="{6A1F3C60-0A07-43E3-8566-E35B9A6103AA}" type="presParOf" srcId="{E76FB8B7-93B2-40B2-9910-450F977B30E5}" destId="{BF1762BF-24BE-4060-9B85-C48AA665D599}" srcOrd="0" destOrd="0" presId="urn:microsoft.com/office/officeart/2005/8/layout/hierarchy1"/>
    <dgm:cxn modelId="{DE199C08-409C-4A2C-BE42-AC8975020C38}" type="presParOf" srcId="{BF1762BF-24BE-4060-9B85-C48AA665D599}" destId="{9F477EB8-A76A-44E0-837E-4FA87F9AAA6F}" srcOrd="0" destOrd="0" presId="urn:microsoft.com/office/officeart/2005/8/layout/hierarchy1"/>
    <dgm:cxn modelId="{620C34B8-C49E-48DA-A220-B3BE82D15861}" type="presParOf" srcId="{BF1762BF-24BE-4060-9B85-C48AA665D599}" destId="{FC02F80E-E8D3-4763-B113-CA687857AA20}" srcOrd="1" destOrd="0" presId="urn:microsoft.com/office/officeart/2005/8/layout/hierarchy1"/>
    <dgm:cxn modelId="{02911EF1-35E8-4CCF-A349-E8C58EBF5483}" type="presParOf" srcId="{E76FB8B7-93B2-40B2-9910-450F977B30E5}" destId="{E7A81EC9-0BB5-4316-80F2-A910A23B3F7A}" srcOrd="1" destOrd="0" presId="urn:microsoft.com/office/officeart/2005/8/layout/hierarchy1"/>
    <dgm:cxn modelId="{5AB614AA-511B-4C0B-A432-36CEBE6D560C}" type="presParOf" srcId="{BF9017F1-D7E2-47E6-AE23-4ED11420EF31}" destId="{927D9A7F-1D88-4203-AEB6-E3ECE6D272A0}" srcOrd="2" destOrd="0" presId="urn:microsoft.com/office/officeart/2005/8/layout/hierarchy1"/>
    <dgm:cxn modelId="{9AD7E00B-0A7A-4E72-BCF3-3E6AECD94737}" type="presParOf" srcId="{BF9017F1-D7E2-47E6-AE23-4ED11420EF31}" destId="{4CCFFAB0-0745-409A-9BFE-405B846340B3}" srcOrd="3" destOrd="0" presId="urn:microsoft.com/office/officeart/2005/8/layout/hierarchy1"/>
    <dgm:cxn modelId="{521948D0-4DE7-4192-A151-054447EE6468}" type="presParOf" srcId="{4CCFFAB0-0745-409A-9BFE-405B846340B3}" destId="{808CCFA3-463D-40AC-9CC5-4992AAD7814F}" srcOrd="0" destOrd="0" presId="urn:microsoft.com/office/officeart/2005/8/layout/hierarchy1"/>
    <dgm:cxn modelId="{DFEA70B7-2611-408A-866E-EC790CCD7E3E}" type="presParOf" srcId="{808CCFA3-463D-40AC-9CC5-4992AAD7814F}" destId="{4FA406A2-BF2F-45EF-9DB6-531473310794}" srcOrd="0" destOrd="0" presId="urn:microsoft.com/office/officeart/2005/8/layout/hierarchy1"/>
    <dgm:cxn modelId="{5B41583F-60ED-45E7-80E9-320138EAD9D4}" type="presParOf" srcId="{808CCFA3-463D-40AC-9CC5-4992AAD7814F}" destId="{676D18DD-EC2E-4FD8-BA8F-1FEF94877D93}" srcOrd="1" destOrd="0" presId="urn:microsoft.com/office/officeart/2005/8/layout/hierarchy1"/>
    <dgm:cxn modelId="{DBB82238-B479-432F-B3B9-863E3D311750}" type="presParOf" srcId="{4CCFFAB0-0745-409A-9BFE-405B846340B3}" destId="{CBF45ECA-6ED8-4145-BF70-92A9CCE4C176}" srcOrd="1" destOrd="0" presId="urn:microsoft.com/office/officeart/2005/8/layout/hierarchy1"/>
    <dgm:cxn modelId="{0DD10CD1-1760-4C64-9C27-EC426C68764C}" type="presParOf" srcId="{CBF45ECA-6ED8-4145-BF70-92A9CCE4C176}" destId="{A04EE0CC-42F1-4092-A9B3-694719892515}" srcOrd="0" destOrd="0" presId="urn:microsoft.com/office/officeart/2005/8/layout/hierarchy1"/>
    <dgm:cxn modelId="{AA157DDE-5DA9-4F7C-8538-978AB6A78D1A}" type="presParOf" srcId="{CBF45ECA-6ED8-4145-BF70-92A9CCE4C176}" destId="{6513E577-E886-4832-87FB-5CD714FC00E4}" srcOrd="1" destOrd="0" presId="urn:microsoft.com/office/officeart/2005/8/layout/hierarchy1"/>
    <dgm:cxn modelId="{76033255-3D97-43FB-A521-C8AC972640DF}" type="presParOf" srcId="{6513E577-E886-4832-87FB-5CD714FC00E4}" destId="{8FD600D3-1336-4BE8-9EFF-BC2729D393F5}" srcOrd="0" destOrd="0" presId="urn:microsoft.com/office/officeart/2005/8/layout/hierarchy1"/>
    <dgm:cxn modelId="{F6D47804-3BF7-4624-9C5E-C7D11CE2D6E6}" type="presParOf" srcId="{8FD600D3-1336-4BE8-9EFF-BC2729D393F5}" destId="{85F03B84-1171-40EA-8C01-584F51FFFB65}" srcOrd="0" destOrd="0" presId="urn:microsoft.com/office/officeart/2005/8/layout/hierarchy1"/>
    <dgm:cxn modelId="{60478F36-4F06-45BF-850B-D05BF85A2E33}" type="presParOf" srcId="{8FD600D3-1336-4BE8-9EFF-BC2729D393F5}" destId="{295FAF78-D14F-43AC-9C4F-84D453E3A9AA}" srcOrd="1" destOrd="0" presId="urn:microsoft.com/office/officeart/2005/8/layout/hierarchy1"/>
    <dgm:cxn modelId="{36CB4F0C-9C6F-477B-8734-614A4920AE75}" type="presParOf" srcId="{6513E577-E886-4832-87FB-5CD714FC00E4}" destId="{AA4B3CBB-52FA-440E-BB96-CD4C07E13061}" srcOrd="1" destOrd="0" presId="urn:microsoft.com/office/officeart/2005/8/layout/hierarchy1"/>
    <dgm:cxn modelId="{6F30CEC2-3D4F-4145-8FEF-D9B82786D2B3}" type="presParOf" srcId="{AA4B3CBB-52FA-440E-BB96-CD4C07E13061}" destId="{EFCCE791-A1EE-4F53-863B-EF4CC4A716E6}" srcOrd="0" destOrd="0" presId="urn:microsoft.com/office/officeart/2005/8/layout/hierarchy1"/>
    <dgm:cxn modelId="{628F0E9A-6578-4F85-8C3A-9D166129D73E}" type="presParOf" srcId="{AA4B3CBB-52FA-440E-BB96-CD4C07E13061}" destId="{F98C0552-88EE-4281-A303-CF49F4FDD208}" srcOrd="1" destOrd="0" presId="urn:microsoft.com/office/officeart/2005/8/layout/hierarchy1"/>
    <dgm:cxn modelId="{D777A98C-3FAE-4409-AC93-B233A2244445}" type="presParOf" srcId="{F98C0552-88EE-4281-A303-CF49F4FDD208}" destId="{93866AF8-36F1-43DA-B1BE-53CEA00C5E0A}" srcOrd="0" destOrd="0" presId="urn:microsoft.com/office/officeart/2005/8/layout/hierarchy1"/>
    <dgm:cxn modelId="{F453E1AF-63CE-4736-BC89-F6B2BBB6B64F}" type="presParOf" srcId="{93866AF8-36F1-43DA-B1BE-53CEA00C5E0A}" destId="{60946DDC-36B4-460D-8535-65DDF0617230}" srcOrd="0" destOrd="0" presId="urn:microsoft.com/office/officeart/2005/8/layout/hierarchy1"/>
    <dgm:cxn modelId="{10F65D1C-A7EA-41F8-BE84-CD07A48BA758}" type="presParOf" srcId="{93866AF8-36F1-43DA-B1BE-53CEA00C5E0A}" destId="{C66A72D0-DE56-4C48-AC0C-2F5023985141}" srcOrd="1" destOrd="0" presId="urn:microsoft.com/office/officeart/2005/8/layout/hierarchy1"/>
    <dgm:cxn modelId="{DBCF1228-4E11-44C9-84B0-8C6B0B96CF3F}" type="presParOf" srcId="{F98C0552-88EE-4281-A303-CF49F4FDD208}" destId="{963FCAC8-4182-4FAC-AF24-6FF49C3CF098}" srcOrd="1" destOrd="0" presId="urn:microsoft.com/office/officeart/2005/8/layout/hierarchy1"/>
    <dgm:cxn modelId="{0BBE9CB1-431B-4792-BCE6-0A765143C3AF}" type="presParOf" srcId="{963FCAC8-4182-4FAC-AF24-6FF49C3CF098}" destId="{87EF90B3-C52F-4E8B-BE73-D1CD5FF9A166}" srcOrd="0" destOrd="0" presId="urn:microsoft.com/office/officeart/2005/8/layout/hierarchy1"/>
    <dgm:cxn modelId="{FD953A75-4900-4B8A-97ED-B34842CDE6CD}" type="presParOf" srcId="{963FCAC8-4182-4FAC-AF24-6FF49C3CF098}" destId="{6B825E3C-53FC-49DB-8103-EA9252800C82}" srcOrd="1" destOrd="0" presId="urn:microsoft.com/office/officeart/2005/8/layout/hierarchy1"/>
    <dgm:cxn modelId="{1A1C6F9C-6EF8-4C4F-AB3D-25990A69B377}" type="presParOf" srcId="{6B825E3C-53FC-49DB-8103-EA9252800C82}" destId="{B058CC7E-11F9-40D6-ADE1-AF36FB5052A4}" srcOrd="0" destOrd="0" presId="urn:microsoft.com/office/officeart/2005/8/layout/hierarchy1"/>
    <dgm:cxn modelId="{B8B66BF6-6814-4FEC-8A21-A978366EF00B}" type="presParOf" srcId="{B058CC7E-11F9-40D6-ADE1-AF36FB5052A4}" destId="{DC737A78-9FED-46FB-BBCC-562EBB9CCC52}" srcOrd="0" destOrd="0" presId="urn:microsoft.com/office/officeart/2005/8/layout/hierarchy1"/>
    <dgm:cxn modelId="{B02851AD-343B-4D3D-B69C-7FD030A697FA}" type="presParOf" srcId="{B058CC7E-11F9-40D6-ADE1-AF36FB5052A4}" destId="{4024914F-E0BC-42C1-B6CB-4D0B41DBC4E2}" srcOrd="1" destOrd="0" presId="urn:microsoft.com/office/officeart/2005/8/layout/hierarchy1"/>
    <dgm:cxn modelId="{954A8C8D-410D-46CF-9E4A-D630BE394923}" type="presParOf" srcId="{6B825E3C-53FC-49DB-8103-EA9252800C82}" destId="{95D22598-1529-4356-BD22-58D0F4AF83D5}" srcOrd="1" destOrd="0" presId="urn:microsoft.com/office/officeart/2005/8/layout/hierarchy1"/>
    <dgm:cxn modelId="{E856B404-DE93-44E4-A27B-AA934C305147}" type="presParOf" srcId="{963FCAC8-4182-4FAC-AF24-6FF49C3CF098}" destId="{FCA1A7AB-AC9B-48F2-8C13-D1911319D528}" srcOrd="2" destOrd="0" presId="urn:microsoft.com/office/officeart/2005/8/layout/hierarchy1"/>
    <dgm:cxn modelId="{AFE00C07-7CE5-4502-9284-A917B2C87167}" type="presParOf" srcId="{963FCAC8-4182-4FAC-AF24-6FF49C3CF098}" destId="{ED69D97B-4CAC-4346-8A12-F12590323326}" srcOrd="3" destOrd="0" presId="urn:microsoft.com/office/officeart/2005/8/layout/hierarchy1"/>
    <dgm:cxn modelId="{28B898E8-79F0-4069-B3DD-9F96967F8488}" type="presParOf" srcId="{ED69D97B-4CAC-4346-8A12-F12590323326}" destId="{7157E0D3-520B-4A16-B3DF-226D5F72782D}" srcOrd="0" destOrd="0" presId="urn:microsoft.com/office/officeart/2005/8/layout/hierarchy1"/>
    <dgm:cxn modelId="{B75ABA8E-31D2-46F5-823E-BC3E51E41ED5}" type="presParOf" srcId="{7157E0D3-520B-4A16-B3DF-226D5F72782D}" destId="{AA1AD27E-89F0-4EAD-ABCD-A0C75BB0B5A2}" srcOrd="0" destOrd="0" presId="urn:microsoft.com/office/officeart/2005/8/layout/hierarchy1"/>
    <dgm:cxn modelId="{0C5AA294-D420-4FA9-AE9E-D05A14D66771}" type="presParOf" srcId="{7157E0D3-520B-4A16-B3DF-226D5F72782D}" destId="{5C4E676C-08E6-438D-9040-FA32BFAA7021}" srcOrd="1" destOrd="0" presId="urn:microsoft.com/office/officeart/2005/8/layout/hierarchy1"/>
    <dgm:cxn modelId="{AFEEF35C-6BAA-483B-89D0-AE7B4F787E52}" type="presParOf" srcId="{ED69D97B-4CAC-4346-8A12-F12590323326}" destId="{A6EAF7BE-DA3E-4357-9D09-8D8D0E109A8B}" srcOrd="1" destOrd="0" presId="urn:microsoft.com/office/officeart/2005/8/layout/hierarchy1"/>
    <dgm:cxn modelId="{041EADD0-313B-401E-893E-0E4A5134F2E7}" type="presParOf" srcId="{CBF45ECA-6ED8-4145-BF70-92A9CCE4C176}" destId="{AC6914A0-3F2E-414F-8678-AFFA8A4894A8}" srcOrd="2" destOrd="0" presId="urn:microsoft.com/office/officeart/2005/8/layout/hierarchy1"/>
    <dgm:cxn modelId="{3E4E04D1-2C81-4E5A-A52C-4C8525DC0DC3}" type="presParOf" srcId="{CBF45ECA-6ED8-4145-BF70-92A9CCE4C176}" destId="{80191412-4926-4A74-AE84-E6602496CDB0}" srcOrd="3" destOrd="0" presId="urn:microsoft.com/office/officeart/2005/8/layout/hierarchy1"/>
    <dgm:cxn modelId="{E288FE0E-217C-4259-914D-7355EB589767}" type="presParOf" srcId="{80191412-4926-4A74-AE84-E6602496CDB0}" destId="{FA7A5649-A662-47A2-B296-C3CA3ACA2F74}" srcOrd="0" destOrd="0" presId="urn:microsoft.com/office/officeart/2005/8/layout/hierarchy1"/>
    <dgm:cxn modelId="{C3C564A4-B6B7-4B11-990F-9089775DDA8C}" type="presParOf" srcId="{FA7A5649-A662-47A2-B296-C3CA3ACA2F74}" destId="{5CC3E502-13BD-4C0E-82ED-C3209053174F}" srcOrd="0" destOrd="0" presId="urn:microsoft.com/office/officeart/2005/8/layout/hierarchy1"/>
    <dgm:cxn modelId="{72D998DE-E72A-4470-9BFE-7AA28B8CE721}" type="presParOf" srcId="{FA7A5649-A662-47A2-B296-C3CA3ACA2F74}" destId="{0D8551B2-AD29-4084-AA9A-E006A3B5AAE4}" srcOrd="1" destOrd="0" presId="urn:microsoft.com/office/officeart/2005/8/layout/hierarchy1"/>
    <dgm:cxn modelId="{46B8E164-1071-4663-9750-C498CFF1A3EC}" type="presParOf" srcId="{80191412-4926-4A74-AE84-E6602496CDB0}" destId="{D89CBB2C-37FB-48B5-9C25-ACD2C761C920}" srcOrd="1" destOrd="0" presId="urn:microsoft.com/office/officeart/2005/8/layout/hierarchy1"/>
    <dgm:cxn modelId="{0AE0F524-9893-43A2-8870-7F73B8EAA83D}" type="presParOf" srcId="{CBF45ECA-6ED8-4145-BF70-92A9CCE4C176}" destId="{AC568EDF-09C4-45E5-BFDC-DA88B5190154}" srcOrd="4" destOrd="0" presId="urn:microsoft.com/office/officeart/2005/8/layout/hierarchy1"/>
    <dgm:cxn modelId="{D0C4715B-0B5B-4260-A95C-F8BB2B5F7AE3}" type="presParOf" srcId="{CBF45ECA-6ED8-4145-BF70-92A9CCE4C176}" destId="{B24520A1-0728-4FEC-B211-7EDDB2BBBAA5}" srcOrd="5" destOrd="0" presId="urn:microsoft.com/office/officeart/2005/8/layout/hierarchy1"/>
    <dgm:cxn modelId="{60256BD1-7492-4F68-AC9E-6CEA5C6CEC34}" type="presParOf" srcId="{B24520A1-0728-4FEC-B211-7EDDB2BBBAA5}" destId="{31A334D6-7D29-44D5-BFD3-618BE68B9325}" srcOrd="0" destOrd="0" presId="urn:microsoft.com/office/officeart/2005/8/layout/hierarchy1"/>
    <dgm:cxn modelId="{6A9C497F-160D-476C-89D1-B63054C4ED9D}" type="presParOf" srcId="{31A334D6-7D29-44D5-BFD3-618BE68B9325}" destId="{BA850752-E426-41D2-A043-7EAA00F8D428}" srcOrd="0" destOrd="0" presId="urn:microsoft.com/office/officeart/2005/8/layout/hierarchy1"/>
    <dgm:cxn modelId="{7789E522-62C7-4523-921B-C855928A22A7}" type="presParOf" srcId="{31A334D6-7D29-44D5-BFD3-618BE68B9325}" destId="{3752786D-C480-4C42-8BE7-5F35637A3654}" srcOrd="1" destOrd="0" presId="urn:microsoft.com/office/officeart/2005/8/layout/hierarchy1"/>
    <dgm:cxn modelId="{23F4A851-7ECE-486F-8BBD-9E4B86C9AF2C}" type="presParOf" srcId="{B24520A1-0728-4FEC-B211-7EDDB2BBBAA5}" destId="{07026CF1-6C56-4EEE-9319-427BCE751D6A}" srcOrd="1" destOrd="0" presId="urn:microsoft.com/office/officeart/2005/8/layout/hierarchy1"/>
    <dgm:cxn modelId="{30B0D729-8531-46DD-AAFE-9A38C91C3F1B}" type="presParOf" srcId="{07026CF1-6C56-4EEE-9319-427BCE751D6A}" destId="{0CF9A61D-240A-4BBC-BB84-B499E4611BF2}" srcOrd="0" destOrd="0" presId="urn:microsoft.com/office/officeart/2005/8/layout/hierarchy1"/>
    <dgm:cxn modelId="{5FECAC22-4770-4C0B-9594-DAD6E2C5053F}" type="presParOf" srcId="{07026CF1-6C56-4EEE-9319-427BCE751D6A}" destId="{68C80F72-C572-435F-B8B6-C751D6576174}" srcOrd="1" destOrd="0" presId="urn:microsoft.com/office/officeart/2005/8/layout/hierarchy1"/>
    <dgm:cxn modelId="{7DC1BCF9-4D5A-4C5F-BDAE-6DEAF22BCA00}" type="presParOf" srcId="{68C80F72-C572-435F-B8B6-C751D6576174}" destId="{8E2D5D4C-A593-4675-90BA-3684E42BE3C7}" srcOrd="0" destOrd="0" presId="urn:microsoft.com/office/officeart/2005/8/layout/hierarchy1"/>
    <dgm:cxn modelId="{46CD9F13-29F2-4879-9EE8-A6AF5432871B}" type="presParOf" srcId="{8E2D5D4C-A593-4675-90BA-3684E42BE3C7}" destId="{168B7ADD-FC10-4F53-8199-F15F59589DF6}" srcOrd="0" destOrd="0" presId="urn:microsoft.com/office/officeart/2005/8/layout/hierarchy1"/>
    <dgm:cxn modelId="{F824C596-2A02-4565-8358-3EF34F77DDB3}" type="presParOf" srcId="{8E2D5D4C-A593-4675-90BA-3684E42BE3C7}" destId="{19F47A87-FD5A-4DED-AAA3-C16C882C50CA}" srcOrd="1" destOrd="0" presId="urn:microsoft.com/office/officeart/2005/8/layout/hierarchy1"/>
    <dgm:cxn modelId="{1D938D17-FE58-4EC3-8835-9621DD0C906A}" type="presParOf" srcId="{68C80F72-C572-435F-B8B6-C751D6576174}" destId="{712C4B7C-E7E7-4157-860E-82D5653561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F9A61D-240A-4BBC-BB84-B499E4611BF2}">
      <dsp:nvSpPr>
        <dsp:cNvPr id="0" name=""/>
        <dsp:cNvSpPr/>
      </dsp:nvSpPr>
      <dsp:spPr>
        <a:xfrm>
          <a:off x="5710643" y="3052951"/>
          <a:ext cx="2198281" cy="259414"/>
        </a:xfrm>
        <a:custGeom>
          <a:avLst/>
          <a:gdLst/>
          <a:ahLst/>
          <a:cxnLst/>
          <a:rect l="0" t="0" r="0" b="0"/>
          <a:pathLst>
            <a:path>
              <a:moveTo>
                <a:pt x="2198281" y="0"/>
              </a:moveTo>
              <a:lnTo>
                <a:pt x="2198281" y="148604"/>
              </a:lnTo>
              <a:lnTo>
                <a:pt x="0" y="148604"/>
              </a:lnTo>
              <a:lnTo>
                <a:pt x="0" y="25941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568EDF-09C4-45E5-BFDC-DA88B5190154}">
      <dsp:nvSpPr>
        <dsp:cNvPr id="0" name=""/>
        <dsp:cNvSpPr/>
      </dsp:nvSpPr>
      <dsp:spPr>
        <a:xfrm>
          <a:off x="6446966" y="1945516"/>
          <a:ext cx="1461959" cy="3478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069"/>
              </a:lnTo>
              <a:lnTo>
                <a:pt x="1461959" y="237069"/>
              </a:lnTo>
              <a:lnTo>
                <a:pt x="1461959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6914A0-3F2E-414F-8678-AFFA8A4894A8}">
      <dsp:nvSpPr>
        <dsp:cNvPr id="0" name=""/>
        <dsp:cNvSpPr/>
      </dsp:nvSpPr>
      <dsp:spPr>
        <a:xfrm>
          <a:off x="6401246" y="1945516"/>
          <a:ext cx="91440" cy="34787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A1A7AB-AC9B-48F2-8C13-D1911319D528}">
      <dsp:nvSpPr>
        <dsp:cNvPr id="0" name=""/>
        <dsp:cNvSpPr/>
      </dsp:nvSpPr>
      <dsp:spPr>
        <a:xfrm>
          <a:off x="5734860" y="4069679"/>
          <a:ext cx="560061" cy="43057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9762"/>
              </a:lnTo>
              <a:lnTo>
                <a:pt x="560061" y="319762"/>
              </a:lnTo>
              <a:lnTo>
                <a:pt x="560061" y="43057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7EF90B3-C52F-4E8B-BE73-D1CD5FF9A166}">
      <dsp:nvSpPr>
        <dsp:cNvPr id="0" name=""/>
        <dsp:cNvSpPr/>
      </dsp:nvSpPr>
      <dsp:spPr>
        <a:xfrm>
          <a:off x="4254027" y="4069679"/>
          <a:ext cx="1480833" cy="438585"/>
        </a:xfrm>
        <a:custGeom>
          <a:avLst/>
          <a:gdLst/>
          <a:ahLst/>
          <a:cxnLst/>
          <a:rect l="0" t="0" r="0" b="0"/>
          <a:pathLst>
            <a:path>
              <a:moveTo>
                <a:pt x="1480833" y="0"/>
              </a:moveTo>
              <a:lnTo>
                <a:pt x="1480833" y="327775"/>
              </a:lnTo>
              <a:lnTo>
                <a:pt x="0" y="327775"/>
              </a:lnTo>
              <a:lnTo>
                <a:pt x="0" y="438585"/>
              </a:lnTo>
            </a:path>
          </a:pathLst>
        </a:custGeom>
        <a:noFill/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CCE791-A1EE-4F53-863B-EF4CC4A716E6}">
      <dsp:nvSpPr>
        <dsp:cNvPr id="0" name=""/>
        <dsp:cNvSpPr/>
      </dsp:nvSpPr>
      <dsp:spPr>
        <a:xfrm>
          <a:off x="3550406" y="3063812"/>
          <a:ext cx="2184454" cy="2463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502"/>
              </a:lnTo>
              <a:lnTo>
                <a:pt x="2184454" y="135502"/>
              </a:lnTo>
              <a:lnTo>
                <a:pt x="2184454" y="24631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04EE0CC-42F1-4092-A9B3-694719892515}">
      <dsp:nvSpPr>
        <dsp:cNvPr id="0" name=""/>
        <dsp:cNvSpPr/>
      </dsp:nvSpPr>
      <dsp:spPr>
        <a:xfrm>
          <a:off x="3550406" y="1945516"/>
          <a:ext cx="2896560" cy="358741"/>
        </a:xfrm>
        <a:custGeom>
          <a:avLst/>
          <a:gdLst/>
          <a:ahLst/>
          <a:cxnLst/>
          <a:rect l="0" t="0" r="0" b="0"/>
          <a:pathLst>
            <a:path>
              <a:moveTo>
                <a:pt x="2896560" y="0"/>
              </a:moveTo>
              <a:lnTo>
                <a:pt x="2896560" y="247931"/>
              </a:lnTo>
              <a:lnTo>
                <a:pt x="0" y="247931"/>
              </a:lnTo>
              <a:lnTo>
                <a:pt x="0" y="3587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7D9A7F-1D88-4203-AEB6-E3ECE6D272A0}">
      <dsp:nvSpPr>
        <dsp:cNvPr id="0" name=""/>
        <dsp:cNvSpPr/>
      </dsp:nvSpPr>
      <dsp:spPr>
        <a:xfrm>
          <a:off x="4254027" y="838082"/>
          <a:ext cx="2192938" cy="3478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069"/>
              </a:lnTo>
              <a:lnTo>
                <a:pt x="2192938" y="237069"/>
              </a:lnTo>
              <a:lnTo>
                <a:pt x="2192938" y="347879"/>
              </a:lnTo>
            </a:path>
          </a:pathLst>
        </a:custGeom>
        <a:noFill/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D2716F-5B07-4C14-9046-474421D9BFCC}">
      <dsp:nvSpPr>
        <dsp:cNvPr id="0" name=""/>
        <dsp:cNvSpPr/>
      </dsp:nvSpPr>
      <dsp:spPr>
        <a:xfrm>
          <a:off x="3523047" y="3052951"/>
          <a:ext cx="741647" cy="14473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36494"/>
              </a:lnTo>
              <a:lnTo>
                <a:pt x="741647" y="1336494"/>
              </a:lnTo>
              <a:lnTo>
                <a:pt x="741647" y="144730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B3A998-D63D-4FCC-9ADE-856B3912509B}">
      <dsp:nvSpPr>
        <dsp:cNvPr id="0" name=""/>
        <dsp:cNvSpPr/>
      </dsp:nvSpPr>
      <dsp:spPr>
        <a:xfrm>
          <a:off x="2061088" y="1945516"/>
          <a:ext cx="1461959" cy="34787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069"/>
              </a:lnTo>
              <a:lnTo>
                <a:pt x="1461959" y="237069"/>
              </a:lnTo>
              <a:lnTo>
                <a:pt x="1461959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A9383B-028F-49E2-8057-557E57CDBC12}">
      <dsp:nvSpPr>
        <dsp:cNvPr id="0" name=""/>
        <dsp:cNvSpPr/>
      </dsp:nvSpPr>
      <dsp:spPr>
        <a:xfrm>
          <a:off x="2061088" y="3310121"/>
          <a:ext cx="3673766" cy="850263"/>
        </a:xfrm>
        <a:custGeom>
          <a:avLst/>
          <a:gdLst/>
          <a:ahLst/>
          <a:cxnLst/>
          <a:rect l="0" t="0" r="0" b="0"/>
          <a:pathLst>
            <a:path>
              <a:moveTo>
                <a:pt x="0" y="850263"/>
              </a:moveTo>
              <a:lnTo>
                <a:pt x="3673766" y="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38D00F-7595-44EF-B12D-1D51713AFF0E}">
      <dsp:nvSpPr>
        <dsp:cNvPr id="0" name=""/>
        <dsp:cNvSpPr/>
      </dsp:nvSpPr>
      <dsp:spPr>
        <a:xfrm>
          <a:off x="2015368" y="3052951"/>
          <a:ext cx="91440" cy="34787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89E882-933E-4A2A-9496-C67F31EA7327}">
      <dsp:nvSpPr>
        <dsp:cNvPr id="0" name=""/>
        <dsp:cNvSpPr/>
      </dsp:nvSpPr>
      <dsp:spPr>
        <a:xfrm>
          <a:off x="2015368" y="1945516"/>
          <a:ext cx="91440" cy="34787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E98C71-0D35-4F94-9978-37C64F9EEC83}">
      <dsp:nvSpPr>
        <dsp:cNvPr id="0" name=""/>
        <dsp:cNvSpPr/>
      </dsp:nvSpPr>
      <dsp:spPr>
        <a:xfrm>
          <a:off x="599129" y="3052951"/>
          <a:ext cx="5135723" cy="2571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6364"/>
              </a:lnTo>
              <a:lnTo>
                <a:pt x="5135723" y="146364"/>
              </a:lnTo>
              <a:lnTo>
                <a:pt x="5135723" y="25717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526A45-1B53-4F51-81C9-9BF5D4913411}">
      <dsp:nvSpPr>
        <dsp:cNvPr id="0" name=""/>
        <dsp:cNvSpPr/>
      </dsp:nvSpPr>
      <dsp:spPr>
        <a:xfrm>
          <a:off x="599129" y="1945516"/>
          <a:ext cx="1461959" cy="347879"/>
        </a:xfrm>
        <a:custGeom>
          <a:avLst/>
          <a:gdLst/>
          <a:ahLst/>
          <a:cxnLst/>
          <a:rect l="0" t="0" r="0" b="0"/>
          <a:pathLst>
            <a:path>
              <a:moveTo>
                <a:pt x="1461959" y="0"/>
              </a:moveTo>
              <a:lnTo>
                <a:pt x="1461959" y="237069"/>
              </a:lnTo>
              <a:lnTo>
                <a:pt x="0" y="237069"/>
              </a:lnTo>
              <a:lnTo>
                <a:pt x="0" y="34787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341CE7D-2492-4AED-B961-3F3CEC962C97}">
      <dsp:nvSpPr>
        <dsp:cNvPr id="0" name=""/>
        <dsp:cNvSpPr/>
      </dsp:nvSpPr>
      <dsp:spPr>
        <a:xfrm>
          <a:off x="2061088" y="838082"/>
          <a:ext cx="2192938" cy="347879"/>
        </a:xfrm>
        <a:custGeom>
          <a:avLst/>
          <a:gdLst/>
          <a:ahLst/>
          <a:cxnLst/>
          <a:rect l="0" t="0" r="0" b="0"/>
          <a:pathLst>
            <a:path>
              <a:moveTo>
                <a:pt x="2192938" y="0"/>
              </a:moveTo>
              <a:lnTo>
                <a:pt x="2192938" y="237069"/>
              </a:lnTo>
              <a:lnTo>
                <a:pt x="0" y="237069"/>
              </a:lnTo>
              <a:lnTo>
                <a:pt x="0" y="34787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11B6B1-4D47-4DF4-9B02-B9BBF17C19A9}">
      <dsp:nvSpPr>
        <dsp:cNvPr id="0" name=""/>
        <dsp:cNvSpPr/>
      </dsp:nvSpPr>
      <dsp:spPr>
        <a:xfrm>
          <a:off x="3655953" y="78528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05B74739-DD6B-4FE2-B6E4-C961F0B170A2}">
      <dsp:nvSpPr>
        <dsp:cNvPr id="0" name=""/>
        <dsp:cNvSpPr/>
      </dsp:nvSpPr>
      <dsp:spPr>
        <a:xfrm>
          <a:off x="3788858" y="204788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Look at the mean MEG</a:t>
          </a:r>
          <a:endParaRPr lang="he-IL" sz="1000" kern="1200" dirty="0"/>
        </a:p>
      </dsp:txBody>
      <dsp:txXfrm>
        <a:off x="3811105" y="227035"/>
        <a:ext cx="1151654" cy="715060"/>
      </dsp:txXfrm>
    </dsp:sp>
    <dsp:sp modelId="{03B5D9DE-76F5-4F12-BDE8-C4FF54AEB2B2}">
      <dsp:nvSpPr>
        <dsp:cNvPr id="0" name=""/>
        <dsp:cNvSpPr/>
      </dsp:nvSpPr>
      <dsp:spPr>
        <a:xfrm>
          <a:off x="1463014" y="1185962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10D985B1-1FEB-4DB4-BCE2-4F5867B9354B}">
      <dsp:nvSpPr>
        <dsp:cNvPr id="0" name=""/>
        <dsp:cNvSpPr/>
      </dsp:nvSpPr>
      <dsp:spPr>
        <a:xfrm>
          <a:off x="1595919" y="1312222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No Jumps</a:t>
          </a:r>
          <a:endParaRPr lang="he-IL" sz="1000" kern="1200" dirty="0"/>
        </a:p>
      </dsp:txBody>
      <dsp:txXfrm>
        <a:off x="1618166" y="1334469"/>
        <a:ext cx="1151654" cy="715060"/>
      </dsp:txXfrm>
    </dsp:sp>
    <dsp:sp modelId="{25CA05D5-9366-49D2-A293-F49D9F95CBD1}">
      <dsp:nvSpPr>
        <dsp:cNvPr id="0" name=""/>
        <dsp:cNvSpPr/>
      </dsp:nvSpPr>
      <dsp:spPr>
        <a:xfrm>
          <a:off x="1054" y="2293396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F9A6FA4-2410-4DC0-90F1-497043EB4A33}">
      <dsp:nvSpPr>
        <dsp:cNvPr id="0" name=""/>
        <dsp:cNvSpPr/>
      </dsp:nvSpPr>
      <dsp:spPr>
        <a:xfrm>
          <a:off x="133960" y="2419656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 Cleaning passed OK</a:t>
          </a:r>
          <a:r>
            <a:rPr lang="he-IL" sz="1000" kern="1200" dirty="0" smtClean="0"/>
            <a:t> </a:t>
          </a:r>
          <a:endParaRPr lang="he-IL" sz="1000" kern="1200" dirty="0"/>
        </a:p>
      </dsp:txBody>
      <dsp:txXfrm>
        <a:off x="156207" y="2441903"/>
        <a:ext cx="1151654" cy="715060"/>
      </dsp:txXfrm>
    </dsp:sp>
    <dsp:sp modelId="{D1E65ED2-1C7B-4E33-8C20-B1BA8D09BDF5}">
      <dsp:nvSpPr>
        <dsp:cNvPr id="0" name=""/>
        <dsp:cNvSpPr/>
      </dsp:nvSpPr>
      <dsp:spPr>
        <a:xfrm>
          <a:off x="5136778" y="3310124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FD25AB7-1066-4E97-B663-32CE54C882A0}">
      <dsp:nvSpPr>
        <dsp:cNvPr id="0" name=""/>
        <dsp:cNvSpPr/>
      </dsp:nvSpPr>
      <dsp:spPr>
        <a:xfrm>
          <a:off x="5269683" y="3436385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1000" kern="1200"/>
        </a:p>
      </dsp:txBody>
      <dsp:txXfrm>
        <a:off x="5291930" y="3458632"/>
        <a:ext cx="1151654" cy="715060"/>
      </dsp:txXfrm>
    </dsp:sp>
    <dsp:sp modelId="{F40AB7C1-0011-48E0-9FF6-C45973DA1D78}">
      <dsp:nvSpPr>
        <dsp:cNvPr id="0" name=""/>
        <dsp:cNvSpPr/>
      </dsp:nvSpPr>
      <dsp:spPr>
        <a:xfrm>
          <a:off x="1463014" y="2293396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E2AC0D9-2758-44D9-A6A9-592CC213C898}">
      <dsp:nvSpPr>
        <dsp:cNvPr id="0" name=""/>
        <dsp:cNvSpPr/>
      </dsp:nvSpPr>
      <dsp:spPr>
        <a:xfrm>
          <a:off x="1595919" y="2419656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Stuck on HB cleaning</a:t>
          </a:r>
          <a:endParaRPr lang="he-IL" sz="1000" kern="1200" dirty="0"/>
        </a:p>
      </dsp:txBody>
      <dsp:txXfrm>
        <a:off x="1618166" y="2441903"/>
        <a:ext cx="1151654" cy="715060"/>
      </dsp:txXfrm>
    </dsp:sp>
    <dsp:sp modelId="{36912DF9-554F-4B9D-BD21-51E55D1F41BC}">
      <dsp:nvSpPr>
        <dsp:cNvPr id="0" name=""/>
        <dsp:cNvSpPr/>
      </dsp:nvSpPr>
      <dsp:spPr>
        <a:xfrm>
          <a:off x="1463014" y="3400830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426BBF8B-E5EC-4BD8-AB0C-8E7A57BA393B}">
      <dsp:nvSpPr>
        <dsp:cNvPr id="0" name=""/>
        <dsp:cNvSpPr/>
      </dsp:nvSpPr>
      <dsp:spPr>
        <a:xfrm>
          <a:off x="1595919" y="3527091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Try cleaning HB  without </a:t>
          </a:r>
          <a:r>
            <a:rPr lang="en-US" sz="1000" kern="1200" dirty="0" err="1" smtClean="0"/>
            <a:t>xClean</a:t>
          </a:r>
          <a:r>
            <a:rPr lang="en-US" sz="1000" kern="1200" dirty="0" smtClean="0"/>
            <a:t> and then use </a:t>
          </a:r>
          <a:r>
            <a:rPr lang="en-US" sz="1000" kern="1200" dirty="0" err="1" smtClean="0"/>
            <a:t>xClean</a:t>
          </a:r>
          <a:r>
            <a:rPr lang="en-US" sz="1000" kern="1200" dirty="0" smtClean="0"/>
            <a:t> on the cleaned file</a:t>
          </a:r>
          <a:endParaRPr lang="he-IL" sz="1000" kern="1200" dirty="0"/>
        </a:p>
      </dsp:txBody>
      <dsp:txXfrm>
        <a:off x="1618166" y="3549338"/>
        <a:ext cx="1151654" cy="715060"/>
      </dsp:txXfrm>
    </dsp:sp>
    <dsp:sp modelId="{DC6B8856-7237-4F7B-B9B1-20BB98DE8AA5}">
      <dsp:nvSpPr>
        <dsp:cNvPr id="0" name=""/>
        <dsp:cNvSpPr/>
      </dsp:nvSpPr>
      <dsp:spPr>
        <a:xfrm>
          <a:off x="5136780" y="3310121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933F709-A051-49EC-846E-66FFE441F9F3}">
      <dsp:nvSpPr>
        <dsp:cNvPr id="0" name=""/>
        <dsp:cNvSpPr/>
      </dsp:nvSpPr>
      <dsp:spPr>
        <a:xfrm>
          <a:off x="5269686" y="3436381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1000" kern="1200"/>
        </a:p>
      </dsp:txBody>
      <dsp:txXfrm>
        <a:off x="5291933" y="3458628"/>
        <a:ext cx="1151654" cy="715060"/>
      </dsp:txXfrm>
    </dsp:sp>
    <dsp:sp modelId="{7E863499-59C0-49D5-9511-F9656AC61C1D}">
      <dsp:nvSpPr>
        <dsp:cNvPr id="0" name=""/>
        <dsp:cNvSpPr/>
      </dsp:nvSpPr>
      <dsp:spPr>
        <a:xfrm>
          <a:off x="2924973" y="2293396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7E720CB-B1ED-45C4-B239-B3FA49B7F8EA}">
      <dsp:nvSpPr>
        <dsp:cNvPr id="0" name=""/>
        <dsp:cNvSpPr/>
      </dsp:nvSpPr>
      <dsp:spPr>
        <a:xfrm>
          <a:off x="3057878" y="2419656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Stuck on other artifacts </a:t>
          </a:r>
          <a:endParaRPr lang="he-IL" sz="1000" kern="1200" dirty="0"/>
        </a:p>
      </dsp:txBody>
      <dsp:txXfrm>
        <a:off x="3080125" y="2441903"/>
        <a:ext cx="1151654" cy="715060"/>
      </dsp:txXfrm>
    </dsp:sp>
    <dsp:sp modelId="{9F477EB8-A76A-44E0-837E-4FA87F9AAA6F}">
      <dsp:nvSpPr>
        <dsp:cNvPr id="0" name=""/>
        <dsp:cNvSpPr/>
      </dsp:nvSpPr>
      <dsp:spPr>
        <a:xfrm>
          <a:off x="3666621" y="4500255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C02F80E-E8D3-4763-B113-CA687857AA20}">
      <dsp:nvSpPr>
        <dsp:cNvPr id="0" name=""/>
        <dsp:cNvSpPr/>
      </dsp:nvSpPr>
      <dsp:spPr>
        <a:xfrm>
          <a:off x="3799526" y="4626515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1000" kern="1200" dirty="0"/>
        </a:p>
      </dsp:txBody>
      <dsp:txXfrm>
        <a:off x="3821773" y="4648762"/>
        <a:ext cx="1151654" cy="715060"/>
      </dsp:txXfrm>
    </dsp:sp>
    <dsp:sp modelId="{4FA406A2-BF2F-45EF-9DB6-531473310794}">
      <dsp:nvSpPr>
        <dsp:cNvPr id="0" name=""/>
        <dsp:cNvSpPr/>
      </dsp:nvSpPr>
      <dsp:spPr>
        <a:xfrm>
          <a:off x="5848891" y="1185962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76D18DD-EC2E-4FD8-BA8F-1FEF94877D93}">
      <dsp:nvSpPr>
        <dsp:cNvPr id="0" name=""/>
        <dsp:cNvSpPr/>
      </dsp:nvSpPr>
      <dsp:spPr>
        <a:xfrm>
          <a:off x="5981797" y="1312222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Jumps </a:t>
          </a:r>
          <a:endParaRPr lang="he-IL" sz="1000" kern="1200" dirty="0"/>
        </a:p>
      </dsp:txBody>
      <dsp:txXfrm>
        <a:off x="6004044" y="1334469"/>
        <a:ext cx="1151654" cy="715060"/>
      </dsp:txXfrm>
    </dsp:sp>
    <dsp:sp modelId="{85F03B84-1171-40EA-8C01-584F51FFFB65}">
      <dsp:nvSpPr>
        <dsp:cNvPr id="0" name=""/>
        <dsp:cNvSpPr/>
      </dsp:nvSpPr>
      <dsp:spPr>
        <a:xfrm>
          <a:off x="2952331" y="2304258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95FAF78-D14F-43AC-9C4F-84D453E3A9AA}">
      <dsp:nvSpPr>
        <dsp:cNvPr id="0" name=""/>
        <dsp:cNvSpPr/>
      </dsp:nvSpPr>
      <dsp:spPr>
        <a:xfrm>
          <a:off x="3085237" y="2430518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Stuck on other artifacts</a:t>
          </a:r>
          <a:endParaRPr lang="he-IL" sz="1000" kern="1200" dirty="0"/>
        </a:p>
      </dsp:txBody>
      <dsp:txXfrm>
        <a:off x="3107484" y="2452765"/>
        <a:ext cx="1151654" cy="715060"/>
      </dsp:txXfrm>
    </dsp:sp>
    <dsp:sp modelId="{60946DDC-36B4-460D-8535-65DDF0617230}">
      <dsp:nvSpPr>
        <dsp:cNvPr id="0" name=""/>
        <dsp:cNvSpPr/>
      </dsp:nvSpPr>
      <dsp:spPr>
        <a:xfrm>
          <a:off x="5136786" y="3310124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66A72D0-DE56-4C48-AC0C-2F5023985141}">
      <dsp:nvSpPr>
        <dsp:cNvPr id="0" name=""/>
        <dsp:cNvSpPr/>
      </dsp:nvSpPr>
      <dsp:spPr>
        <a:xfrm>
          <a:off x="5269691" y="3436385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Look at the PSD and ‘</a:t>
          </a:r>
          <a:r>
            <a:rPr lang="en-US" sz="1000" kern="1200" dirty="0" err="1" smtClean="0"/>
            <a:t>compareHBclean</a:t>
          </a:r>
          <a:r>
            <a:rPr lang="en-US" sz="1000" kern="1200" dirty="0" smtClean="0"/>
            <a:t>’</a:t>
          </a:r>
          <a:endParaRPr lang="he-IL" sz="1000" kern="1200" dirty="0"/>
        </a:p>
      </dsp:txBody>
      <dsp:txXfrm>
        <a:off x="5291938" y="3458632"/>
        <a:ext cx="1151654" cy="715060"/>
      </dsp:txXfrm>
    </dsp:sp>
    <dsp:sp modelId="{DC737A78-9FED-46FB-BBCC-562EBB9CCC52}">
      <dsp:nvSpPr>
        <dsp:cNvPr id="0" name=""/>
        <dsp:cNvSpPr/>
      </dsp:nvSpPr>
      <dsp:spPr>
        <a:xfrm>
          <a:off x="3655953" y="4508265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4024914F-E0BC-42C1-B6CB-4D0B41DBC4E2}">
      <dsp:nvSpPr>
        <dsp:cNvPr id="0" name=""/>
        <dsp:cNvSpPr/>
      </dsp:nvSpPr>
      <dsp:spPr>
        <a:xfrm>
          <a:off x="3788858" y="4634525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Consult </a:t>
          </a:r>
          <a:r>
            <a:rPr lang="en-US" sz="1000" kern="1200" dirty="0" err="1" smtClean="0"/>
            <a:t>Idan</a:t>
          </a:r>
          <a:endParaRPr lang="he-IL" sz="1000" kern="1200" dirty="0"/>
        </a:p>
      </dsp:txBody>
      <dsp:txXfrm>
        <a:off x="3811105" y="4656772"/>
        <a:ext cx="1151654" cy="715060"/>
      </dsp:txXfrm>
    </dsp:sp>
    <dsp:sp modelId="{AA1AD27E-89F0-4EAD-ABCD-A0C75BB0B5A2}">
      <dsp:nvSpPr>
        <dsp:cNvPr id="0" name=""/>
        <dsp:cNvSpPr/>
      </dsp:nvSpPr>
      <dsp:spPr>
        <a:xfrm>
          <a:off x="5696848" y="4500251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C4E676C-08E6-438D-9040-FA32BFAA7021}">
      <dsp:nvSpPr>
        <dsp:cNvPr id="0" name=""/>
        <dsp:cNvSpPr/>
      </dsp:nvSpPr>
      <dsp:spPr>
        <a:xfrm>
          <a:off x="5829753" y="4626511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Successful cleaning</a:t>
          </a:r>
          <a:endParaRPr lang="he-IL" sz="1000" kern="1200" dirty="0"/>
        </a:p>
      </dsp:txBody>
      <dsp:txXfrm>
        <a:off x="5852000" y="4648758"/>
        <a:ext cx="1151654" cy="715060"/>
      </dsp:txXfrm>
    </dsp:sp>
    <dsp:sp modelId="{5CC3E502-13BD-4C0E-82ED-C3209053174F}">
      <dsp:nvSpPr>
        <dsp:cNvPr id="0" name=""/>
        <dsp:cNvSpPr/>
      </dsp:nvSpPr>
      <dsp:spPr>
        <a:xfrm>
          <a:off x="5848891" y="2293396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0D8551B2-AD29-4084-AA9A-E006A3B5AAE4}">
      <dsp:nvSpPr>
        <dsp:cNvPr id="0" name=""/>
        <dsp:cNvSpPr/>
      </dsp:nvSpPr>
      <dsp:spPr>
        <a:xfrm>
          <a:off x="5981797" y="2419656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Run with ‘</a:t>
          </a:r>
          <a:r>
            <a:rPr lang="en-US" sz="1000" kern="1200" dirty="0" err="1" smtClean="0"/>
            <a:t>stepCorrect</a:t>
          </a:r>
          <a:r>
            <a:rPr lang="en-US" sz="1000" kern="1200" dirty="0" smtClean="0"/>
            <a:t>’</a:t>
          </a:r>
          <a:endParaRPr lang="he-IL" sz="1000" kern="1200" dirty="0"/>
        </a:p>
      </dsp:txBody>
      <dsp:txXfrm>
        <a:off x="6004044" y="2441903"/>
        <a:ext cx="1151654" cy="715060"/>
      </dsp:txXfrm>
    </dsp:sp>
    <dsp:sp modelId="{BA850752-E426-41D2-A043-7EAA00F8D428}">
      <dsp:nvSpPr>
        <dsp:cNvPr id="0" name=""/>
        <dsp:cNvSpPr/>
      </dsp:nvSpPr>
      <dsp:spPr>
        <a:xfrm>
          <a:off x="7310851" y="2293396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3752786D-C480-4C42-8BE7-5F35637A3654}">
      <dsp:nvSpPr>
        <dsp:cNvPr id="0" name=""/>
        <dsp:cNvSpPr/>
      </dsp:nvSpPr>
      <dsp:spPr>
        <a:xfrm>
          <a:off x="7443756" y="2419656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Detect jump time and run with ‘</a:t>
          </a:r>
          <a:r>
            <a:rPr lang="en-US" sz="1000" kern="1200" dirty="0" err="1" smtClean="0"/>
            <a:t>cleanPartOnly</a:t>
          </a:r>
          <a:r>
            <a:rPr lang="en-US" sz="1000" kern="1200" dirty="0" smtClean="0"/>
            <a:t>’</a:t>
          </a:r>
          <a:endParaRPr lang="he-IL" sz="1000" kern="1200" dirty="0"/>
        </a:p>
      </dsp:txBody>
      <dsp:txXfrm>
        <a:off x="7466003" y="2441903"/>
        <a:ext cx="1151654" cy="715060"/>
      </dsp:txXfrm>
    </dsp:sp>
    <dsp:sp modelId="{168B7ADD-FC10-4F53-8199-F15F59589DF6}">
      <dsp:nvSpPr>
        <dsp:cNvPr id="0" name=""/>
        <dsp:cNvSpPr/>
      </dsp:nvSpPr>
      <dsp:spPr>
        <a:xfrm>
          <a:off x="5112569" y="3312365"/>
          <a:ext cx="1196148" cy="7595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19F47A87-FD5A-4DED-AAA3-C16C882C50CA}">
      <dsp:nvSpPr>
        <dsp:cNvPr id="0" name=""/>
        <dsp:cNvSpPr/>
      </dsp:nvSpPr>
      <dsp:spPr>
        <a:xfrm>
          <a:off x="5245474" y="3438625"/>
          <a:ext cx="1196148" cy="75955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 smtClean="0"/>
            <a:t>Look at the PSD and on </a:t>
          </a:r>
          <a:r>
            <a:rPr lang="en-US" sz="1000" kern="1200" dirty="0" err="1" smtClean="0"/>
            <a:t>compareHBclean</a:t>
          </a:r>
          <a:endParaRPr lang="he-IL" sz="1000" kern="1200" dirty="0"/>
        </a:p>
      </dsp:txBody>
      <dsp:txXfrm>
        <a:off x="5267721" y="3460872"/>
        <a:ext cx="1151654" cy="7150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8ECC89E0-F422-4A4D-91F5-EF1D3B922F39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E68B060-C498-49F3-BDE2-3E2904DDF76C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95744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ilter – 4 – 50 Hz ( 2 – 100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68B060-C498-49F3-BDE2-3E2904DDF76C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1541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62217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73657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305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61795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04928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67509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4475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2461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10479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072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059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580E4-175E-4FDB-B884-503BA7CFA8B0}" type="datetimeFigureOut">
              <a:rPr lang="he-IL" smtClean="0"/>
              <a:t>כ"ג/אדר/תשע"ג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3FA2E-0DAB-4DB8-B066-A4388494062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13171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" Target="slide2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1.xml"/><Relationship Id="rId4" Type="http://schemas.openxmlformats.org/officeDocument/2006/relationships/slide" Target="slide3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he-IL" dirty="0" smtClean="0"/>
              <a:t>כל מה שרצית לדעת על </a:t>
            </a:r>
            <a:br>
              <a:rPr lang="he-IL" dirty="0" smtClean="0"/>
            </a:br>
            <a:r>
              <a:rPr lang="en-US" dirty="0" err="1" smtClean="0"/>
              <a:t>createCleanFile</a:t>
            </a:r>
            <a:r>
              <a:rPr lang="he-IL" dirty="0" smtClean="0"/>
              <a:t/>
            </a:r>
            <a:br>
              <a:rPr lang="he-IL" dirty="0" smtClean="0"/>
            </a:br>
            <a:r>
              <a:rPr lang="he-IL" dirty="0" smtClean="0"/>
              <a:t>ולא העזת לשאול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063" b="90000" l="9958" r="89902">
                        <a14:foregroundMark x1="44039" y1="35938" x2="36606" y2="40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12776"/>
            <a:ext cx="1481328" cy="26609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68859" y="6237312"/>
            <a:ext cx="5944256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1600" dirty="0" smtClean="0"/>
              <a:t>* הכותרת מנוסחת בלשון זכר ונקבה כאחד אך מתייחסת בעיקר לנשים </a:t>
            </a:r>
            <a:r>
              <a:rPr lang="he-IL" sz="1600" dirty="0" smtClean="0">
                <a:sym typeface="Wingdings" pitchFamily="2" charset="2"/>
              </a:rPr>
              <a:t></a:t>
            </a:r>
            <a:r>
              <a:rPr lang="he-IL" sz="1600" dirty="0" smtClean="0"/>
              <a:t> </a:t>
            </a:r>
            <a:endParaRPr lang="he-IL" sz="1600" dirty="0"/>
          </a:p>
        </p:txBody>
      </p:sp>
    </p:spTree>
    <p:extLst>
      <p:ext uri="{BB962C8B-B14F-4D97-AF65-F5344CB8AC3E}">
        <p14:creationId xmlns:p14="http://schemas.microsoft.com/office/powerpoint/2010/main" val="114770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 L 0.6908 -0.17292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31" y="-865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chanical Vibr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7884368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08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chanical Vibrations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5220"/>
              </p:ext>
            </p:extLst>
          </p:nvPr>
        </p:nvGraphicFramePr>
        <p:xfrm>
          <a:off x="5734050" y="2828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0" y="2828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43168"/>
              </p:ext>
            </p:extLst>
          </p:nvPr>
        </p:nvGraphicFramePr>
        <p:xfrm>
          <a:off x="611188" y="1400175"/>
          <a:ext cx="6369050" cy="492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2527200" imgH="1562040" progId="Equation.DSMT4">
                  <p:embed/>
                </p:oleObj>
              </mc:Choice>
              <mc:Fallback>
                <p:oleObj name="Equation" r:id="rId5" imgW="25272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1400175"/>
                        <a:ext cx="6369050" cy="492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00088"/>
              </p:ext>
            </p:extLst>
          </p:nvPr>
        </p:nvGraphicFramePr>
        <p:xfrm>
          <a:off x="4932040" y="4619317"/>
          <a:ext cx="3324889" cy="9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952200" imgH="266400" progId="Equation.DSMT4">
                  <p:embed/>
                </p:oleObj>
              </mc:Choice>
              <mc:Fallback>
                <p:oleObj name="Equation" r:id="rId7" imgW="952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4619317"/>
                        <a:ext cx="3324889" cy="93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06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Mechanical Vibrations</a:t>
            </a:r>
            <a:endParaRPr lang="he-IL" dirty="0"/>
          </a:p>
        </p:txBody>
      </p:sp>
      <p:pic>
        <p:nvPicPr>
          <p:cNvPr id="8194" name="Picture 2" descr="Z:\media\MyPassport\ElementsBackup\createCleanFile_lecture\100sdata\clean4\PSDall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691" y="1600200"/>
            <a:ext cx="6034617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033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eart Beats</a:t>
            </a:r>
            <a:endParaRPr lang="he-IL" dirty="0"/>
          </a:p>
        </p:txBody>
      </p:sp>
      <p:pic>
        <p:nvPicPr>
          <p:cNvPr id="9219" name="Picture 3" descr="Z:\media\MyPassport\ElementsBackup\createCleanFile_lecture\EC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54050"/>
            <a:ext cx="6192687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339752" y="3284984"/>
            <a:ext cx="432048" cy="8640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013168" y="2420888"/>
            <a:ext cx="720080" cy="8640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020272" y="2996952"/>
            <a:ext cx="504056" cy="7200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25132" y="2029490"/>
            <a:ext cx="252633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Ventricles Depolarization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271998" y="2623562"/>
            <a:ext cx="250466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Ventricles Repolarization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1177168" y="2781092"/>
            <a:ext cx="224875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trium Depolariza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9352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Heart </a:t>
            </a:r>
            <a:r>
              <a:rPr lang="en-US" dirty="0" smtClean="0"/>
              <a:t>Beats - Detection</a:t>
            </a:r>
            <a:endParaRPr lang="he-IL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62383"/>
            <a:ext cx="8446720" cy="513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11560" y="3930171"/>
            <a:ext cx="8014672" cy="2567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err="1" smtClean="0"/>
              <a:t>numSD</a:t>
            </a:r>
            <a:r>
              <a:rPr lang="en-US" dirty="0" smtClean="0"/>
              <a:t> = 2.5 – Standard deviation for peak detection</a:t>
            </a:r>
          </a:p>
          <a:p>
            <a:pPr algn="l" rtl="0"/>
            <a:r>
              <a:rPr lang="en-US" dirty="0" smtClean="0"/>
              <a:t>Default </a:t>
            </a:r>
            <a:r>
              <a:rPr lang="en-US" dirty="0" err="1" smtClean="0">
                <a:hlinkClick r:id="rId4" action="ppaction://hlinksldjump"/>
              </a:rPr>
              <a:t>Hbperiod</a:t>
            </a:r>
            <a:r>
              <a:rPr lang="en-US" dirty="0" smtClean="0"/>
              <a:t> = 1 sec </a:t>
            </a:r>
            <a:r>
              <a:rPr lang="en-US" sz="2400" dirty="0" smtClean="0"/>
              <a:t>(</a:t>
            </a:r>
            <a:r>
              <a:rPr lang="en-US" sz="2400" dirty="0" err="1" smtClean="0"/>
              <a:t>findHBperiod</a:t>
            </a:r>
            <a:r>
              <a:rPr lang="en-US" sz="2400" dirty="0" smtClean="0"/>
              <a:t> = true)</a:t>
            </a:r>
          </a:p>
          <a:p>
            <a:pPr algn="l" rtl="0"/>
            <a:r>
              <a:rPr lang="en-US" dirty="0" err="1" smtClean="0"/>
              <a:t>minPeakSize</a:t>
            </a:r>
            <a:r>
              <a:rPr lang="en-US" dirty="0" smtClean="0"/>
              <a:t> = 2.7 (MEG – mean(MEG)/</a:t>
            </a:r>
            <a:r>
              <a:rPr lang="en-US" dirty="0" err="1" smtClean="0"/>
              <a:t>sd</a:t>
            </a:r>
            <a:r>
              <a:rPr lang="en-US" dirty="0" smtClean="0"/>
              <a:t>) </a:t>
            </a:r>
          </a:p>
          <a:p>
            <a:pPr algn="l" rtl="0"/>
            <a:r>
              <a:rPr lang="en-US" dirty="0" smtClean="0"/>
              <a:t>biggest = 2 (*</a:t>
            </a:r>
            <a:r>
              <a:rPr lang="en-US" dirty="0" err="1" smtClean="0"/>
              <a:t>meanPeak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/>
              <a:t>s</a:t>
            </a:r>
            <a:r>
              <a:rPr lang="en-US" dirty="0" smtClean="0"/>
              <a:t>mallest = 0.5</a:t>
            </a:r>
          </a:p>
          <a:p>
            <a:pPr algn="l" rtl="0"/>
            <a:r>
              <a:rPr lang="en-US" dirty="0" err="1"/>
              <a:t>m</a:t>
            </a:r>
            <a:r>
              <a:rPr lang="en-US" dirty="0" err="1" smtClean="0"/>
              <a:t>ni</a:t>
            </a:r>
            <a:r>
              <a:rPr lang="en-US" dirty="0" smtClean="0"/>
              <a:t> = 0.25</a:t>
            </a:r>
          </a:p>
          <a:p>
            <a:pPr algn="l" rtl="0"/>
            <a:r>
              <a:rPr lang="en-US" dirty="0"/>
              <a:t>m</a:t>
            </a:r>
            <a:r>
              <a:rPr lang="en-US" dirty="0" smtClean="0"/>
              <a:t>xi = 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5092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700" fill="hold"/>
                                        <p:tgtEl>
                                          <p:spTgt spid="1024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33333E-6 L 0.28629 0.23148 " pathEditMode="relative" rAng="0" ptsTypes="AA">
                                      <p:cBhvr>
                                        <p:cTn id="14" dur="11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Heart </a:t>
            </a:r>
            <a:r>
              <a:rPr lang="en-US" dirty="0" smtClean="0"/>
              <a:t>Beats – Amplitude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67" y="1556792"/>
            <a:ext cx="8280921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02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Heart </a:t>
            </a:r>
            <a:r>
              <a:rPr lang="en-US" dirty="0" smtClean="0"/>
              <a:t>Beats - Resul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2291" name="Picture 3" descr="Z:\media\MyPassport\ElementsBackup\createCleanFile_lecture\shortDataFull\clean1\HBcle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8352928" cy="468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724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Heart </a:t>
            </a:r>
            <a:r>
              <a:rPr lang="en-US" dirty="0" smtClean="0"/>
              <a:t>Beats - Resul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424935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165839"/>
            <a:ext cx="1872208" cy="181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615" y="1916832"/>
            <a:ext cx="2223840" cy="243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180" y="4638503"/>
            <a:ext cx="1881324" cy="174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705" y="4589046"/>
            <a:ext cx="1929728" cy="19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893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rt Beats - Results</a:t>
            </a:r>
            <a:endParaRPr lang="he-IL" dirty="0"/>
          </a:p>
        </p:txBody>
      </p:sp>
      <p:pic>
        <p:nvPicPr>
          <p:cNvPr id="15362" name="Picture 2" descr="Z:\media\MyPassport\ElementsBackup\createCleanFile_lecture\shortDataFull\clean3\PSDall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84784"/>
            <a:ext cx="6761725" cy="507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82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Cleanings – Frequency Domai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441193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398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rtifacts in MEG</a:t>
            </a:r>
          </a:p>
          <a:p>
            <a:pPr algn="l" rtl="0"/>
            <a:r>
              <a:rPr lang="en-US" dirty="0" err="1" smtClean="0"/>
              <a:t>createCleanFile</a:t>
            </a:r>
            <a:r>
              <a:rPr lang="en-US" dirty="0" smtClean="0"/>
              <a:t> (&amp;more)</a:t>
            </a:r>
          </a:p>
          <a:p>
            <a:pPr lvl="1" algn="l" rtl="0"/>
            <a:r>
              <a:rPr lang="en-US" dirty="0" smtClean="0"/>
              <a:t>LF</a:t>
            </a:r>
          </a:p>
          <a:p>
            <a:pPr lvl="1" algn="l" rtl="0"/>
            <a:r>
              <a:rPr lang="en-US" dirty="0" smtClean="0"/>
              <a:t>Accelerations</a:t>
            </a:r>
          </a:p>
          <a:p>
            <a:pPr lvl="1" algn="l" rtl="0"/>
            <a:r>
              <a:rPr lang="en-US" dirty="0" smtClean="0"/>
              <a:t>HB</a:t>
            </a:r>
          </a:p>
          <a:p>
            <a:pPr algn="l" rtl="0"/>
            <a:r>
              <a:rPr lang="en-US" dirty="0" smtClean="0"/>
              <a:t>Troubleshoot</a:t>
            </a:r>
          </a:p>
          <a:p>
            <a:pPr algn="l" rtl="0"/>
            <a:r>
              <a:rPr lang="en-US" dirty="0" smtClean="0"/>
              <a:t>Work Flow</a:t>
            </a:r>
          </a:p>
        </p:txBody>
      </p:sp>
    </p:spTree>
    <p:extLst>
      <p:ext uri="{BB962C8B-B14F-4D97-AF65-F5344CB8AC3E}">
        <p14:creationId xmlns:p14="http://schemas.microsoft.com/office/powerpoint/2010/main" val="92890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All </a:t>
            </a:r>
            <a:r>
              <a:rPr lang="en-US" dirty="0" smtClean="0"/>
              <a:t>Cleanings – Time Domai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8928992" cy="5585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79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roubleshoo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2400" dirty="0"/>
              <a:t> </a:t>
            </a:r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rgbClr val="FF0000"/>
                </a:solidFill>
                <a:hlinkClick r:id="rId2" action="ppaction://hlinksldjump"/>
              </a:rPr>
              <a:t>warning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'</a:t>
            </a:r>
            <a:r>
              <a:rPr lang="en-US" sz="2400" dirty="0" err="1" smtClean="0">
                <a:solidFill>
                  <a:srgbClr val="FF0000"/>
                </a:solidFill>
              </a:rPr>
              <a:t>MATLAB:MEGanalysis:ImproperData</a:t>
            </a:r>
            <a:r>
              <a:rPr lang="en-US" sz="2400" dirty="0" smtClean="0">
                <a:solidFill>
                  <a:srgbClr val="FF0000"/>
                </a:solidFill>
              </a:rPr>
              <a:t>','Heart beat signal not clear enough No HB cleaning done')</a:t>
            </a:r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'</a:t>
            </a:r>
            <a:r>
              <a:rPr lang="en-US" sz="2400" dirty="0" err="1" smtClean="0">
                <a:solidFill>
                  <a:srgbClr val="FF0000"/>
                </a:solidFill>
              </a:rPr>
              <a:t>MATLAB:MEGanalysis:unreasonableValu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hlinkClick r:id="rId2" action="ppaction://hlinksldjump"/>
              </a:rPr>
              <a:t>'Too </a:t>
            </a:r>
            <a:r>
              <a:rPr lang="en-US" sz="2400" dirty="0">
                <a:solidFill>
                  <a:srgbClr val="FF0000"/>
                </a:solidFill>
                <a:hlinkClick r:id="rId2" action="ppaction://hlinksldjump"/>
              </a:rPr>
              <a:t>slow Heart beat</a:t>
            </a:r>
            <a:r>
              <a:rPr lang="en-US" sz="2400" dirty="0">
                <a:solidFill>
                  <a:srgbClr val="FF0000"/>
                </a:solidFill>
              </a:rPr>
              <a:t> periods in </a:t>
            </a:r>
            <a:r>
              <a:rPr lang="en-US" sz="2400" dirty="0" smtClean="0">
                <a:solidFill>
                  <a:srgbClr val="FF0000"/>
                </a:solidFill>
              </a:rPr>
              <a:t>305.6</a:t>
            </a:r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'</a:t>
            </a:r>
            <a:r>
              <a:rPr lang="en-US" sz="2400" dirty="0" err="1" smtClean="0">
                <a:solidFill>
                  <a:srgbClr val="FF0000"/>
                </a:solidFill>
              </a:rPr>
              <a:t>MATLAB:MEGanalysis:unreasonableValue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algn="l" rtl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r>
              <a:rPr lang="en-US" sz="2400" dirty="0" smtClean="0">
                <a:solidFill>
                  <a:srgbClr val="FF0000"/>
                </a:solidFill>
                <a:hlinkClick r:id="rId2" action="ppaction://hlinksldjump"/>
              </a:rPr>
              <a:t>Too </a:t>
            </a:r>
            <a:r>
              <a:rPr lang="en-US" sz="2400" dirty="0">
                <a:solidFill>
                  <a:srgbClr val="FF0000"/>
                </a:solidFill>
                <a:hlinkClick r:id="rId2" action="ppaction://hlinksldjump"/>
              </a:rPr>
              <a:t>small</a:t>
            </a:r>
            <a:r>
              <a:rPr lang="en-US" sz="2400" dirty="0">
                <a:solidFill>
                  <a:srgbClr val="FF0000"/>
                </a:solidFill>
              </a:rPr>
              <a:t> Heart beat amplitude in </a:t>
            </a:r>
            <a:r>
              <a:rPr lang="en-US" sz="2400" dirty="0" smtClean="0">
                <a:solidFill>
                  <a:srgbClr val="FF0000"/>
                </a:solidFill>
              </a:rPr>
              <a:t>105.8</a:t>
            </a:r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'</a:t>
            </a:r>
            <a:r>
              <a:rPr lang="en-US" sz="2400" dirty="0" err="1" smtClean="0">
                <a:solidFill>
                  <a:srgbClr val="FF0000"/>
                </a:solidFill>
              </a:rPr>
              <a:t>MATLAB:MEGanalysis:unreasonableValue</a:t>
            </a:r>
            <a:r>
              <a:rPr lang="en-US" sz="2400" dirty="0" smtClean="0">
                <a:solidFill>
                  <a:srgbClr val="FF0000"/>
                </a:solidFill>
              </a:rPr>
              <a:t>\n</a:t>
            </a:r>
            <a:r>
              <a:rPr lang="en-US" sz="2400" dirty="0">
                <a:solidFill>
                  <a:srgbClr val="FF0000"/>
                </a:solidFill>
              </a:rPr>
              <a:t>',...</a:t>
            </a:r>
          </a:p>
          <a:p>
            <a:pPr marL="400050" lvl="1" indent="0" algn="l" rtl="0">
              <a:buNone/>
            </a:pPr>
            <a:r>
              <a:rPr lang="en-US" sz="2400" dirty="0">
                <a:solidFill>
                  <a:srgbClr val="FF0000"/>
                </a:solidFill>
              </a:rPr>
              <a:t>            </a:t>
            </a:r>
            <a:r>
              <a:rPr lang="en-US" sz="2400" dirty="0">
                <a:solidFill>
                  <a:srgbClr val="FF0000"/>
                </a:solidFill>
                <a:hlinkClick r:id="rId2" action="ppaction://hlinksldjump"/>
              </a:rPr>
              <a:t>'Too large</a:t>
            </a:r>
            <a:r>
              <a:rPr lang="en-US" sz="2400" dirty="0">
                <a:solidFill>
                  <a:srgbClr val="FF0000"/>
                </a:solidFill>
              </a:rPr>
              <a:t> Heart beat amplitude in</a:t>
            </a:r>
            <a:endParaRPr lang="en-US" sz="2400" dirty="0" smtClean="0">
              <a:solidFill>
                <a:srgbClr val="FF0000"/>
              </a:solidFill>
            </a:endParaRPr>
          </a:p>
          <a:p>
            <a:pPr algn="l" rtl="0"/>
            <a:endParaRPr lang="he-IL" dirty="0"/>
          </a:p>
        </p:txBody>
      </p:sp>
      <p:pic>
        <p:nvPicPr>
          <p:cNvPr id="17410" name="Picture 2" descr="Z:\media\MyPassport\ElementsBackup\createCleanFile_lecture\angry_ma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99998">
            <a:off x="7038253" y="4058650"/>
            <a:ext cx="1688038" cy="2186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16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roubleshoot - Jump</a:t>
            </a:r>
            <a:endParaRPr lang="he-IL" dirty="0"/>
          </a:p>
        </p:txBody>
      </p:sp>
      <p:pic>
        <p:nvPicPr>
          <p:cNvPr id="18434" name="Picture 2" descr="Z:\media\MyPassport\ElementsBackup\createCleanFile_lecture\clean1\HBclean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1600200"/>
            <a:ext cx="7344816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86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roubleshoot - </a:t>
            </a:r>
            <a:r>
              <a:rPr lang="en-US" dirty="0" err="1" smtClean="0">
                <a:hlinkClick r:id="rId2" action="ppaction://hlinksldjump"/>
              </a:rPr>
              <a:t>stepCorrect</a:t>
            </a:r>
            <a:endParaRPr lang="he-IL" dirty="0"/>
          </a:p>
        </p:txBody>
      </p:sp>
      <p:pic>
        <p:nvPicPr>
          <p:cNvPr id="19459" name="Picture 3" descr="Z:\media\MyPassport\ElementsBackup\createCleanFile_lecture\jumpZoom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8229600" cy="2363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Z:\media\MyPassport\ElementsBackup\createCleanFile_lecture\1\localDataBigStep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077071"/>
            <a:ext cx="3937354" cy="2630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Z:\media\MyPassport\ElementsBackup\createCleanFile_lecture\1\smoothedPieceBigStep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97624"/>
            <a:ext cx="3906585" cy="2609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Z:\media\MyPassport\ElementsBackup\createCleanFile_lecture\stepCorrection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15417"/>
            <a:ext cx="7992888" cy="5123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94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roubleshoot - </a:t>
            </a:r>
            <a:r>
              <a:rPr lang="en-US" dirty="0" err="1" smtClean="0">
                <a:hlinkClick r:id="rId2" action="ppaction://hlinksldjump"/>
              </a:rPr>
              <a:t>cleanPartOnl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Look at the mean MEG</a:t>
            </a:r>
          </a:p>
          <a:p>
            <a:pPr marL="457200" lvl="1" indent="0" algn="l" rtl="0">
              <a:buNone/>
            </a:pPr>
            <a:r>
              <a:rPr lang="en-US" sz="1500" dirty="0" err="1"/>
              <a:t>fileName</a:t>
            </a:r>
            <a:r>
              <a:rPr lang="en-US" sz="1500" dirty="0"/>
              <a:t> = 'c,rfhp0.1Hz';</a:t>
            </a:r>
          </a:p>
          <a:p>
            <a:pPr marL="457200" lvl="1" indent="0" algn="l" rtl="0">
              <a:buNone/>
            </a:pPr>
            <a:r>
              <a:rPr lang="en-US" sz="1500" dirty="0"/>
              <a:t>p=pdf4D(</a:t>
            </a:r>
            <a:r>
              <a:rPr lang="en-US" sz="1500" dirty="0" err="1"/>
              <a:t>fileName</a:t>
            </a:r>
            <a:r>
              <a:rPr lang="en-US" sz="1500" dirty="0"/>
              <a:t>);</a:t>
            </a:r>
          </a:p>
          <a:p>
            <a:pPr marL="457200" lvl="1" indent="0" algn="l" rtl="0">
              <a:buNone/>
            </a:pPr>
            <a:r>
              <a:rPr lang="en-US" sz="1500" dirty="0" err="1"/>
              <a:t>samplingRate</a:t>
            </a:r>
            <a:r>
              <a:rPr lang="en-US" sz="1500" dirty="0"/>
              <a:t> = get(p,'</a:t>
            </a:r>
            <a:r>
              <a:rPr lang="en-US" sz="1500" dirty="0" err="1"/>
              <a:t>dr</a:t>
            </a:r>
            <a:r>
              <a:rPr lang="en-US" sz="1500" dirty="0" smtClean="0"/>
              <a:t>');</a:t>
            </a:r>
            <a:endParaRPr lang="en-US" sz="1500" dirty="0"/>
          </a:p>
          <a:p>
            <a:pPr marL="457200" lvl="1" indent="0" algn="l" rtl="0">
              <a:buNone/>
            </a:pPr>
            <a:r>
              <a:rPr lang="en-US" sz="1500" dirty="0"/>
              <a:t>% read all the MEG channels</a:t>
            </a:r>
          </a:p>
          <a:p>
            <a:pPr marL="457200" lvl="1" indent="0" algn="l" rtl="0">
              <a:buNone/>
            </a:pPr>
            <a:r>
              <a:rPr lang="en-US" sz="1500" dirty="0"/>
              <a:t>chi = </a:t>
            </a:r>
            <a:r>
              <a:rPr lang="en-US" sz="1500" dirty="0" err="1"/>
              <a:t>channel_index</a:t>
            </a:r>
            <a:r>
              <a:rPr lang="en-US" sz="1500" dirty="0"/>
              <a:t>(p, 'meg');</a:t>
            </a:r>
          </a:p>
          <a:p>
            <a:pPr marL="457200" lvl="1" indent="0" algn="l" rtl="0">
              <a:buNone/>
            </a:pPr>
            <a:r>
              <a:rPr lang="en-US" sz="1500" dirty="0"/>
              <a:t>data = </a:t>
            </a:r>
            <a:r>
              <a:rPr lang="en-US" sz="1500" dirty="0" err="1"/>
              <a:t>read_data_block</a:t>
            </a:r>
            <a:r>
              <a:rPr lang="en-US" sz="1500" dirty="0"/>
              <a:t>(p, [], chi);</a:t>
            </a:r>
          </a:p>
          <a:p>
            <a:pPr marL="457200" lvl="1" indent="0" algn="l" rtl="0">
              <a:buNone/>
            </a:pPr>
            <a:r>
              <a:rPr lang="en-US" sz="1500" dirty="0" err="1"/>
              <a:t>tMEG</a:t>
            </a:r>
            <a:r>
              <a:rPr lang="en-US" sz="1500" dirty="0"/>
              <a:t> = (0:size(data,2)-1)/</a:t>
            </a:r>
            <a:r>
              <a:rPr lang="en-US" sz="1500" dirty="0" err="1"/>
              <a:t>samplingRate</a:t>
            </a:r>
            <a:r>
              <a:rPr lang="en-US" sz="1500" dirty="0"/>
              <a:t>;</a:t>
            </a:r>
          </a:p>
          <a:p>
            <a:pPr marL="457200" lvl="1" indent="0" algn="l" rtl="0">
              <a:buNone/>
            </a:pPr>
            <a:r>
              <a:rPr lang="en-US" sz="1500" dirty="0"/>
              <a:t>figure</a:t>
            </a:r>
          </a:p>
          <a:p>
            <a:pPr marL="457200" lvl="1" indent="0" algn="l" rtl="0">
              <a:buNone/>
            </a:pPr>
            <a:r>
              <a:rPr lang="en-US" sz="1500" dirty="0"/>
              <a:t>plot(</a:t>
            </a:r>
            <a:r>
              <a:rPr lang="en-US" sz="1500" dirty="0" err="1"/>
              <a:t>tMEG,mean</a:t>
            </a:r>
            <a:r>
              <a:rPr lang="en-US" sz="1500" dirty="0"/>
              <a:t>(data))</a:t>
            </a:r>
            <a:endParaRPr lang="en-US" sz="1500" dirty="0" smtClean="0"/>
          </a:p>
          <a:p>
            <a:pPr algn="l" rtl="0"/>
            <a:r>
              <a:rPr lang="en-US" dirty="0" smtClean="0"/>
              <a:t>Detect jump time or other artifacts interrupting the HB detection. </a:t>
            </a:r>
          </a:p>
          <a:p>
            <a:pPr algn="l" rtl="0"/>
            <a:endParaRPr lang="he-IL" dirty="0"/>
          </a:p>
        </p:txBody>
      </p:sp>
      <p:pic>
        <p:nvPicPr>
          <p:cNvPr id="4098" name="Picture 2" descr="Z:\media\MyPassport\ElementsBackup\createCleanFile_lecture\meanMEGo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808" y="1484784"/>
            <a:ext cx="4255462" cy="31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Z:\media\MyPassport\ElementsBackup\createCleanFile_lecture\meanME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630" y="1412776"/>
            <a:ext cx="4447436" cy="3336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300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roubleshoot – Muscle &amp; more</a:t>
            </a:r>
            <a:endParaRPr lang="he-IL" dirty="0"/>
          </a:p>
        </p:txBody>
      </p:sp>
      <p:pic>
        <p:nvPicPr>
          <p:cNvPr id="1026" name="Picture 2" descr="Z:\media\MyPassport\ElementsBackup\MEGanalysis_new\dataHemiola\1\Cleaning\HBclean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00200"/>
            <a:ext cx="7488831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126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Troubleshoot – Changing Parameter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 smtClean="0"/>
              <a:t>Use ‘</a:t>
            </a:r>
            <a:r>
              <a:rPr lang="en-US" dirty="0" err="1" smtClean="0"/>
              <a:t>Hbperiod</a:t>
            </a:r>
            <a:r>
              <a:rPr lang="en-US" dirty="0" smtClean="0"/>
              <a:t>’ </a:t>
            </a:r>
          </a:p>
          <a:p>
            <a:pPr algn="l" rtl="0"/>
            <a:r>
              <a:rPr lang="en-US" dirty="0" err="1" smtClean="0"/>
              <a:t>tryClean</a:t>
            </a:r>
            <a:r>
              <a:rPr lang="en-US" dirty="0" smtClean="0"/>
              <a:t> function:</a:t>
            </a:r>
          </a:p>
          <a:p>
            <a:pPr lvl="1" algn="l" rtl="0"/>
            <a:r>
              <a:rPr lang="en-US" dirty="0" smtClean="0"/>
              <a:t>Change the Errors threshold (line 326).</a:t>
            </a:r>
          </a:p>
          <a:p>
            <a:pPr algn="l" rtl="0"/>
            <a:r>
              <a:rPr lang="en-US" dirty="0" smtClean="0"/>
              <a:t>findHB01 function: </a:t>
            </a:r>
          </a:p>
          <a:p>
            <a:pPr lvl="1" algn="l" rtl="0"/>
            <a:r>
              <a:rPr lang="en-US" dirty="0" err="1"/>
              <a:t>numSD</a:t>
            </a:r>
            <a:r>
              <a:rPr lang="en-US" dirty="0"/>
              <a:t> = 2.5 – Standard deviation for peak detection</a:t>
            </a:r>
          </a:p>
          <a:p>
            <a:pPr lvl="1" algn="l" rtl="0"/>
            <a:r>
              <a:rPr lang="en-US" dirty="0"/>
              <a:t>Default </a:t>
            </a:r>
            <a:r>
              <a:rPr lang="en-US" dirty="0" err="1">
                <a:hlinkClick r:id="rId2" action="ppaction://hlinksldjump"/>
              </a:rPr>
              <a:t>Hbperiod</a:t>
            </a:r>
            <a:r>
              <a:rPr lang="en-US" dirty="0"/>
              <a:t> = 1 sec </a:t>
            </a:r>
            <a:r>
              <a:rPr lang="en-US" sz="2000" dirty="0"/>
              <a:t>(</a:t>
            </a:r>
            <a:r>
              <a:rPr lang="en-US" sz="2000" dirty="0" err="1"/>
              <a:t>findHBperiod</a:t>
            </a:r>
            <a:r>
              <a:rPr lang="en-US" sz="2000" dirty="0"/>
              <a:t> = true)</a:t>
            </a:r>
          </a:p>
          <a:p>
            <a:pPr lvl="1" algn="l" rtl="0"/>
            <a:r>
              <a:rPr lang="en-US" dirty="0" err="1"/>
              <a:t>minPeakSize</a:t>
            </a:r>
            <a:r>
              <a:rPr lang="en-US" dirty="0"/>
              <a:t> = 2.7 (MEG – mean(MEG)/</a:t>
            </a:r>
            <a:r>
              <a:rPr lang="en-US" dirty="0" err="1"/>
              <a:t>sd</a:t>
            </a:r>
            <a:r>
              <a:rPr lang="en-US" dirty="0"/>
              <a:t>) </a:t>
            </a:r>
          </a:p>
          <a:p>
            <a:pPr lvl="1" algn="l" rtl="0"/>
            <a:r>
              <a:rPr lang="en-US" dirty="0"/>
              <a:t>biggest = 2 (*</a:t>
            </a:r>
            <a:r>
              <a:rPr lang="en-US" dirty="0" err="1"/>
              <a:t>meanPeak</a:t>
            </a:r>
            <a:r>
              <a:rPr lang="en-US" dirty="0"/>
              <a:t>)</a:t>
            </a:r>
          </a:p>
          <a:p>
            <a:pPr lvl="1" algn="l" rtl="0"/>
            <a:r>
              <a:rPr lang="en-US" dirty="0"/>
              <a:t>smallest = 0.5</a:t>
            </a:r>
          </a:p>
          <a:p>
            <a:pPr lvl="1" algn="l" rtl="0"/>
            <a:r>
              <a:rPr lang="en-US" dirty="0" err="1"/>
              <a:t>mni</a:t>
            </a:r>
            <a:r>
              <a:rPr lang="en-US" dirty="0"/>
              <a:t> = 0.25</a:t>
            </a:r>
          </a:p>
          <a:p>
            <a:pPr lvl="1" algn="l" rtl="0"/>
            <a:r>
              <a:rPr lang="en-US" dirty="0"/>
              <a:t>mxi = 2</a:t>
            </a:r>
            <a:endParaRPr lang="he-IL" dirty="0"/>
          </a:p>
          <a:p>
            <a:pPr marL="0" indent="0" algn="l" rtl="0">
              <a:buNone/>
            </a:pPr>
            <a:endParaRPr lang="en-US" dirty="0" smtClean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884368" y="1424322"/>
            <a:ext cx="648072" cy="52120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6557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Recommend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Always look at the </a:t>
            </a:r>
            <a:r>
              <a:rPr lang="en-US" dirty="0" smtClean="0">
                <a:hlinkClick r:id="rId2" action="ppaction://hlinksldjump"/>
              </a:rPr>
              <a:t>mean MEG </a:t>
            </a:r>
            <a:r>
              <a:rPr lang="en-US" dirty="0" smtClean="0"/>
              <a:t>before starting the cleaning process to detect jumps or other large visible artifacts</a:t>
            </a:r>
          </a:p>
          <a:p>
            <a:pPr algn="l" rtl="0"/>
            <a:r>
              <a:rPr lang="en-US" dirty="0" smtClean="0"/>
              <a:t>Always check your cleaning in the frequency domain (</a:t>
            </a:r>
            <a:r>
              <a:rPr lang="en-US" dirty="0" err="1" smtClean="0">
                <a:hlinkClick r:id="rId3" action="ppaction://hlinksldjump"/>
              </a:rPr>
              <a:t>fftIdan</a:t>
            </a:r>
            <a:r>
              <a:rPr lang="en-US" dirty="0" smtClean="0"/>
              <a:t>) and in the time domain (</a:t>
            </a:r>
            <a:r>
              <a:rPr lang="en-US" dirty="0" err="1" smtClean="0">
                <a:hlinkClick r:id="rId4" action="ppaction://hlinksldjump"/>
              </a:rPr>
              <a:t>compareHBclean</a:t>
            </a:r>
            <a:r>
              <a:rPr lang="en-US" dirty="0" smtClean="0"/>
              <a:t>).</a:t>
            </a:r>
          </a:p>
          <a:p>
            <a:pPr algn="l" rtl="0"/>
            <a:r>
              <a:rPr lang="en-US" dirty="0" smtClean="0"/>
              <a:t>Reversing the order of cleaning (HB first) might help HB peak detection</a:t>
            </a:r>
          </a:p>
          <a:p>
            <a:pPr algn="l" rtl="0"/>
            <a:r>
              <a:rPr lang="en-US" dirty="0" smtClean="0"/>
              <a:t>Save the variable </a:t>
            </a:r>
            <a:r>
              <a:rPr lang="en-US" dirty="0" err="1" smtClean="0">
                <a:hlinkClick r:id="rId5" action="ppaction://hlinksldjump"/>
              </a:rPr>
              <a:t>cleanCoefs</a:t>
            </a:r>
            <a:r>
              <a:rPr lang="en-US" dirty="0" smtClean="0"/>
              <a:t> and use the function </a:t>
            </a:r>
            <a:r>
              <a:rPr lang="en-US" dirty="0" err="1" smtClean="0"/>
              <a:t>listErrorInHB</a:t>
            </a:r>
            <a:endParaRPr lang="en-US" dirty="0" smtClean="0"/>
          </a:p>
          <a:p>
            <a:pPr marL="0" indent="0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6718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Work Flow</a:t>
            </a:r>
            <a:endParaRPr lang="he-IL" dirty="0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82152030"/>
              </p:ext>
            </p:extLst>
          </p:nvPr>
        </p:nvGraphicFramePr>
        <p:xfrm>
          <a:off x="251520" y="1196752"/>
          <a:ext cx="8640960" cy="54726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9037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to be solve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ECG recording –amplitude issue</a:t>
            </a:r>
          </a:p>
          <a:p>
            <a:pPr algn="l" rtl="0"/>
            <a:r>
              <a:rPr lang="en-US" dirty="0" err="1" smtClean="0"/>
              <a:t>xClean</a:t>
            </a:r>
            <a:r>
              <a:rPr lang="en-US" dirty="0" smtClean="0"/>
              <a:t> - </a:t>
            </a:r>
            <a:r>
              <a:rPr lang="en-US" dirty="0" err="1" smtClean="0"/>
              <a:t>Balistocardiogram</a:t>
            </a:r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4" name="Picture 2" descr="Z:\media\MyPassport\ElementsBackup\createCleanFile_lecture\shortDataFull\acc2H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88" y="3429000"/>
            <a:ext cx="4284960" cy="270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129" y="3156768"/>
            <a:ext cx="3540423" cy="298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28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Introduc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EG amplitudes are very </a:t>
            </a:r>
            <a:r>
              <a:rPr lang="en-US" dirty="0" smtClean="0"/>
              <a:t>low and </a:t>
            </a:r>
            <a:r>
              <a:rPr lang="en-US" dirty="0"/>
              <a:t>even small artifacts can distort the </a:t>
            </a:r>
            <a:r>
              <a:rPr lang="en-US" dirty="0" smtClean="0"/>
              <a:t>recordings.</a:t>
            </a:r>
          </a:p>
          <a:p>
            <a:pPr lvl="1" algn="l" rtl="0"/>
            <a:r>
              <a:rPr lang="en-US" dirty="0" smtClean="0"/>
              <a:t>LF</a:t>
            </a:r>
          </a:p>
          <a:p>
            <a:pPr lvl="1" algn="l" rtl="0"/>
            <a:r>
              <a:rPr lang="en-US" dirty="0" smtClean="0"/>
              <a:t>Mechanical Vibrations</a:t>
            </a:r>
          </a:p>
          <a:p>
            <a:pPr lvl="1" algn="l" rtl="0"/>
            <a:r>
              <a:rPr lang="en-US" dirty="0" smtClean="0"/>
              <a:t>Heart Beat</a:t>
            </a:r>
          </a:p>
          <a:p>
            <a:pPr lvl="1" algn="l" rtl="0"/>
            <a:r>
              <a:rPr lang="en-US" dirty="0" smtClean="0"/>
              <a:t>Step Correction</a:t>
            </a:r>
          </a:p>
          <a:p>
            <a:pPr algn="l" rtl="0"/>
            <a:r>
              <a:rPr lang="en-US" dirty="0" smtClean="0"/>
              <a:t>These types </a:t>
            </a:r>
            <a:r>
              <a:rPr lang="en-US" dirty="0"/>
              <a:t>of artifacts can </a:t>
            </a:r>
            <a:r>
              <a:rPr lang="en-US" dirty="0" smtClean="0"/>
              <a:t>be removed </a:t>
            </a:r>
            <a:r>
              <a:rPr lang="en-US" dirty="0"/>
              <a:t>by recording external cues along with the </a:t>
            </a:r>
            <a:r>
              <a:rPr lang="en-US" dirty="0" smtClean="0"/>
              <a:t>MEG.</a:t>
            </a:r>
          </a:p>
          <a:p>
            <a:pPr algn="l" rtl="0"/>
            <a:r>
              <a:rPr lang="en-US" dirty="0"/>
              <a:t>These external cues are </a:t>
            </a:r>
            <a:r>
              <a:rPr lang="en-US" dirty="0" smtClean="0"/>
              <a:t>then used </a:t>
            </a:r>
            <a:r>
              <a:rPr lang="en-US" dirty="0"/>
              <a:t>to register the exact times or spectra of the </a:t>
            </a:r>
            <a:r>
              <a:rPr lang="en-US" dirty="0" smtClean="0"/>
              <a:t>artifacts and thus contain minimal risk of distorting the data.</a:t>
            </a:r>
            <a:endParaRPr lang="en-US" dirty="0" smtClean="0"/>
          </a:p>
          <a:p>
            <a:pPr algn="l" rtl="0"/>
            <a:r>
              <a:rPr lang="en-US" dirty="0" smtClean="0"/>
              <a:t>Other methods:</a:t>
            </a:r>
          </a:p>
          <a:p>
            <a:pPr lvl="1" algn="l" rtl="0"/>
            <a:r>
              <a:rPr lang="en-US" dirty="0" smtClean="0"/>
              <a:t>Filtering</a:t>
            </a:r>
          </a:p>
          <a:p>
            <a:pPr lvl="1" algn="l" rtl="0"/>
            <a:r>
              <a:rPr lang="en-US" dirty="0" smtClean="0"/>
              <a:t>ICA </a:t>
            </a:r>
            <a:endParaRPr lang="en-US" dirty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7729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852936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he-I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063" b="90000" l="9958" r="89902">
                        <a14:foregroundMark x1="44039" y1="35938" x2="36606" y2="40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63457">
            <a:off x="5043584" y="1862488"/>
            <a:ext cx="1481328" cy="266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89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err="1" smtClean="0"/>
              <a:t>cleanCoef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Holds information regarding the cleaning process. </a:t>
            </a:r>
          </a:p>
          <a:p>
            <a:pPr algn="l" rtl="0"/>
            <a:r>
              <a:rPr lang="en-US" dirty="0" err="1" smtClean="0"/>
              <a:t>cleanCoefs.HBparams.Errors</a:t>
            </a:r>
            <a:r>
              <a:rPr lang="en-US" dirty="0" smtClean="0"/>
              <a:t> – holds times of errors in the HB cleaning process.</a:t>
            </a:r>
          </a:p>
          <a:p>
            <a:pPr algn="l" rtl="0"/>
            <a:r>
              <a:rPr lang="en-US" dirty="0" err="1" smtClean="0"/>
              <a:t>tList</a:t>
            </a:r>
            <a:r>
              <a:rPr lang="en-US" dirty="0" smtClean="0"/>
              <a:t> = </a:t>
            </a:r>
            <a:r>
              <a:rPr lang="en-US" dirty="0" err="1" smtClean="0"/>
              <a:t>listErrorsInHB</a:t>
            </a:r>
            <a:r>
              <a:rPr lang="en-US" dirty="0" smtClean="0"/>
              <a:t>(</a:t>
            </a:r>
            <a:r>
              <a:rPr lang="en-US" dirty="0" err="1" smtClean="0"/>
              <a:t>cleanCoefs</a:t>
            </a:r>
            <a:r>
              <a:rPr lang="en-US" dirty="0" smtClean="0"/>
              <a:t>) </a:t>
            </a:r>
            <a:r>
              <a:rPr lang="en-US" dirty="0"/>
              <a:t>– list the times at which there was a difficulty with finding </a:t>
            </a:r>
            <a:r>
              <a:rPr lang="en-US" dirty="0" smtClean="0"/>
              <a:t>Heart </a:t>
            </a:r>
            <a:r>
              <a:rPr lang="en-US" dirty="0" smtClean="0"/>
              <a:t>Beats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740352" y="836712"/>
            <a:ext cx="648072" cy="52120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4835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f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2400" dirty="0" err="1" smtClean="0"/>
              <a:t>Input_file</a:t>
            </a:r>
            <a:r>
              <a:rPr lang="en-US" sz="2400" dirty="0" smtClean="0"/>
              <a:t> = ‘c,rfhp0.1Hz’;</a:t>
            </a:r>
          </a:p>
          <a:p>
            <a:pPr marL="0" indent="0" algn="l" rtl="0">
              <a:buNone/>
            </a:pPr>
            <a:r>
              <a:rPr lang="en-US" sz="2400" dirty="0" err="1" smtClean="0"/>
              <a:t>Clean_file</a:t>
            </a:r>
            <a:r>
              <a:rPr lang="en-US" sz="2400" dirty="0" smtClean="0"/>
              <a:t> = ‘xc,hb,lf_c,rfhp0.1Hz’;</a:t>
            </a:r>
          </a:p>
          <a:p>
            <a:pPr marL="0" indent="0" algn="l" rtl="0">
              <a:buNone/>
            </a:pPr>
            <a:r>
              <a:rPr lang="en-US" sz="2400" dirty="0" smtClean="0"/>
              <a:t>file3 </a:t>
            </a:r>
            <a:r>
              <a:rPr lang="en-US" sz="2400" dirty="0"/>
              <a:t>= []; </a:t>
            </a:r>
          </a:p>
          <a:p>
            <a:pPr marL="0" indent="0" algn="l" rtl="0">
              <a:buNone/>
            </a:pPr>
            <a:r>
              <a:rPr lang="en-US" sz="2400" dirty="0"/>
              <a:t>file4 = [];</a:t>
            </a:r>
          </a:p>
          <a:p>
            <a:pPr marL="0" indent="0" algn="l" rtl="0">
              <a:buNone/>
            </a:pPr>
            <a:r>
              <a:rPr lang="en-US" sz="2400" dirty="0"/>
              <a:t>file5 = </a:t>
            </a:r>
            <a:r>
              <a:rPr lang="en-US" sz="2400" dirty="0" smtClean="0"/>
              <a:t>[];</a:t>
            </a:r>
          </a:p>
          <a:p>
            <a:pPr marL="0" indent="0" algn="l" rtl="0">
              <a:buNone/>
            </a:pPr>
            <a:endParaRPr lang="en-US" sz="2400" dirty="0"/>
          </a:p>
          <a:p>
            <a:pPr marL="0" indent="0" algn="l" rtl="0">
              <a:buNone/>
            </a:pPr>
            <a:endParaRPr lang="en-US" sz="2400" dirty="0" smtClean="0"/>
          </a:p>
          <a:p>
            <a:pPr marL="0" indent="0" algn="l" rtl="0">
              <a:buNone/>
            </a:pPr>
            <a:endParaRPr lang="en-US" sz="2400" dirty="0"/>
          </a:p>
          <a:p>
            <a:pPr marL="0" indent="0" algn="l" rtl="0">
              <a:buNone/>
            </a:pPr>
            <a:endParaRPr lang="en-US" sz="2400" dirty="0"/>
          </a:p>
          <a:p>
            <a:pPr marL="0" indent="0" algn="l" rtl="0">
              <a:buNone/>
            </a:pPr>
            <a:r>
              <a:rPr lang="en-US" sz="2400" dirty="0" err="1"/>
              <a:t>fftIdan</a:t>
            </a:r>
            <a:r>
              <a:rPr lang="en-US" sz="2400" dirty="0"/>
              <a:t>(</a:t>
            </a:r>
            <a:r>
              <a:rPr lang="en-US" sz="2400" dirty="0" err="1"/>
              <a:t>input_file</a:t>
            </a:r>
            <a:r>
              <a:rPr lang="en-US" sz="2400" dirty="0"/>
              <a:t>, </a:t>
            </a:r>
            <a:r>
              <a:rPr lang="en-US" sz="2400" dirty="0" err="1"/>
              <a:t>clean_file</a:t>
            </a:r>
            <a:r>
              <a:rPr lang="en-US" sz="2400" dirty="0"/>
              <a:t>, file3, file4, file5);</a:t>
            </a:r>
            <a:endParaRPr lang="he-IL" sz="2400" dirty="0"/>
          </a:p>
        </p:txBody>
      </p:sp>
      <p:pic>
        <p:nvPicPr>
          <p:cNvPr id="4" name="Picture 2" descr="Z:\media\MyPassport\ElementsBackup\createCleanFile_lecture\100sdata\clean4\PSDal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636912"/>
            <a:ext cx="5184576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ction Button: Back or Previous 4">
            <a:hlinkClick r:id="" action="ppaction://hlinkshowjump?jump=lastslideviewed" highlightClick="1"/>
          </p:cNvPr>
          <p:cNvSpPr/>
          <p:nvPr/>
        </p:nvSpPr>
        <p:spPr>
          <a:xfrm>
            <a:off x="7740352" y="836712"/>
            <a:ext cx="648072" cy="52120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8054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eHBclea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compareHBclean</a:t>
            </a:r>
            <a:r>
              <a:rPr lang="en-US" dirty="0" smtClean="0"/>
              <a:t>('-file1', 'c,rfhp0.1Hz', '-file2', 'clean1_c,rfhp0.1Hz','-acc','both'); </a:t>
            </a:r>
          </a:p>
          <a:p>
            <a:pPr lvl="1" algn="l" rtl="0"/>
            <a:r>
              <a:rPr lang="en-US" dirty="0" smtClean="0"/>
              <a:t>More parameters are in the help of the function</a:t>
            </a:r>
          </a:p>
          <a:p>
            <a:pPr algn="l" rtl="0"/>
            <a:r>
              <a:rPr lang="en-US" dirty="0" smtClean="0"/>
              <a:t>Must have </a:t>
            </a:r>
            <a:r>
              <a:rPr lang="en-US" dirty="0" err="1" smtClean="0"/>
              <a:t>cleanCoefs</a:t>
            </a:r>
            <a:r>
              <a:rPr lang="en-US" dirty="0" smtClean="0"/>
              <a:t> in the directory </a:t>
            </a:r>
            <a:endParaRPr lang="he-IL" dirty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740352" y="836712"/>
            <a:ext cx="648072" cy="52120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4098" name="Picture 2" descr="Z:\media\MyPassport\ElementsBackup\createCleanFile_lecture\shortDataFull\acc2H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88" y="3861048"/>
            <a:ext cx="4284960" cy="270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93" y="3861048"/>
            <a:ext cx="3687490" cy="26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774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n ME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 algn="l" rtl="0">
              <a:buNone/>
            </a:pPr>
            <a:r>
              <a:rPr lang="en-US" sz="1500" dirty="0" err="1"/>
              <a:t>fileName</a:t>
            </a:r>
            <a:r>
              <a:rPr lang="en-US" sz="1500" dirty="0"/>
              <a:t> = 'c,rfhp0.1Hz';</a:t>
            </a:r>
          </a:p>
          <a:p>
            <a:pPr marL="457200" lvl="1" indent="0" algn="l" rtl="0">
              <a:buNone/>
            </a:pPr>
            <a:r>
              <a:rPr lang="en-US" sz="1500" dirty="0"/>
              <a:t>p=pdf4D(</a:t>
            </a:r>
            <a:r>
              <a:rPr lang="en-US" sz="1500" dirty="0" err="1"/>
              <a:t>fileName</a:t>
            </a:r>
            <a:r>
              <a:rPr lang="en-US" sz="1500" dirty="0"/>
              <a:t>);</a:t>
            </a:r>
          </a:p>
          <a:p>
            <a:pPr marL="457200" lvl="1" indent="0" algn="l" rtl="0">
              <a:buNone/>
            </a:pPr>
            <a:r>
              <a:rPr lang="en-US" sz="1500" dirty="0" err="1"/>
              <a:t>samplingRate</a:t>
            </a:r>
            <a:r>
              <a:rPr lang="en-US" sz="1500" dirty="0"/>
              <a:t> = get(p,'</a:t>
            </a:r>
            <a:r>
              <a:rPr lang="en-US" sz="1500" dirty="0" err="1"/>
              <a:t>dr</a:t>
            </a:r>
            <a:r>
              <a:rPr lang="en-US" sz="1500" dirty="0"/>
              <a:t>');</a:t>
            </a:r>
          </a:p>
          <a:p>
            <a:pPr marL="457200" lvl="1" indent="0" algn="l" rtl="0">
              <a:buNone/>
            </a:pPr>
            <a:r>
              <a:rPr lang="en-US" sz="1500" dirty="0"/>
              <a:t>% read all the MEG channels</a:t>
            </a:r>
          </a:p>
          <a:p>
            <a:pPr marL="457200" lvl="1" indent="0" algn="l" rtl="0">
              <a:buNone/>
            </a:pPr>
            <a:r>
              <a:rPr lang="en-US" sz="1500" dirty="0"/>
              <a:t>chi = </a:t>
            </a:r>
            <a:r>
              <a:rPr lang="en-US" sz="1500" dirty="0" err="1"/>
              <a:t>channel_index</a:t>
            </a:r>
            <a:r>
              <a:rPr lang="en-US" sz="1500" dirty="0"/>
              <a:t>(p, 'meg');</a:t>
            </a:r>
          </a:p>
          <a:p>
            <a:pPr marL="457200" lvl="1" indent="0" algn="l" rtl="0">
              <a:buNone/>
            </a:pPr>
            <a:r>
              <a:rPr lang="en-US" sz="1500" dirty="0"/>
              <a:t>data = </a:t>
            </a:r>
            <a:r>
              <a:rPr lang="en-US" sz="1500" dirty="0" err="1"/>
              <a:t>read_data_block</a:t>
            </a:r>
            <a:r>
              <a:rPr lang="en-US" sz="1500" dirty="0"/>
              <a:t>(p, [], chi);</a:t>
            </a:r>
          </a:p>
          <a:p>
            <a:pPr marL="457200" lvl="1" indent="0" algn="l" rtl="0">
              <a:buNone/>
            </a:pPr>
            <a:r>
              <a:rPr lang="en-US" sz="1500" dirty="0" err="1"/>
              <a:t>tMEG</a:t>
            </a:r>
            <a:r>
              <a:rPr lang="en-US" sz="1500" dirty="0"/>
              <a:t> = (0:size(data,2)-1)/</a:t>
            </a:r>
            <a:r>
              <a:rPr lang="en-US" sz="1500" dirty="0" err="1"/>
              <a:t>samplingRate</a:t>
            </a:r>
            <a:r>
              <a:rPr lang="en-US" sz="1500" dirty="0"/>
              <a:t>;</a:t>
            </a:r>
          </a:p>
          <a:p>
            <a:pPr marL="457200" lvl="1" indent="0" algn="l" rtl="0">
              <a:buNone/>
            </a:pPr>
            <a:r>
              <a:rPr lang="en-US" sz="1500" dirty="0"/>
              <a:t>figure</a:t>
            </a:r>
          </a:p>
          <a:p>
            <a:pPr marL="457200" lvl="1" indent="0" algn="l" rtl="0">
              <a:buNone/>
            </a:pPr>
            <a:r>
              <a:rPr lang="en-US" sz="1500" dirty="0"/>
              <a:t>plot(</a:t>
            </a:r>
            <a:r>
              <a:rPr lang="en-US" sz="1500" dirty="0" err="1"/>
              <a:t>tMEG,mean</a:t>
            </a:r>
            <a:r>
              <a:rPr lang="en-US" sz="1500" dirty="0"/>
              <a:t>(data</a:t>
            </a:r>
            <a:r>
              <a:rPr lang="en-US" sz="1500" dirty="0" smtClean="0"/>
              <a:t>))</a:t>
            </a:r>
            <a:endParaRPr lang="en-US" sz="1500" dirty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740352" y="836712"/>
            <a:ext cx="648072" cy="52120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Z:\media\MyPassport\ElementsBackup\createCleanFile_lecture\meanMEGo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420888"/>
            <a:ext cx="4255462" cy="319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621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How To …</a:t>
            </a:r>
            <a:br>
              <a:rPr lang="en-US" dirty="0" smtClean="0"/>
            </a:br>
            <a:r>
              <a:rPr lang="en-US" dirty="0" smtClean="0"/>
              <a:t>Default Valu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l" rtl="0">
              <a:buNone/>
            </a:pPr>
            <a:r>
              <a:rPr lang="en-US" sz="2400" dirty="0" err="1" smtClean="0"/>
              <a:t>Input_file</a:t>
            </a:r>
            <a:r>
              <a:rPr lang="en-US" sz="2400" dirty="0" smtClean="0"/>
              <a:t> = ‘c,rfhp0.1Hz’;</a:t>
            </a:r>
          </a:p>
          <a:p>
            <a:pPr marL="0" indent="0" algn="l" rtl="0">
              <a:buNone/>
            </a:pPr>
            <a:r>
              <a:rPr lang="en-US" sz="2400" dirty="0" smtClean="0"/>
              <a:t>p </a:t>
            </a:r>
            <a:r>
              <a:rPr lang="en-US" sz="2400" dirty="0"/>
              <a:t>= pdf4D(</a:t>
            </a:r>
            <a:r>
              <a:rPr lang="en-US" sz="2400" dirty="0" err="1"/>
              <a:t>input_file</a:t>
            </a:r>
            <a:r>
              <a:rPr lang="en-US" sz="2400" dirty="0" smtClean="0"/>
              <a:t>);</a:t>
            </a:r>
          </a:p>
          <a:p>
            <a:pPr marL="0" indent="0" algn="l" rtl="0">
              <a:buNone/>
            </a:pPr>
            <a:r>
              <a:rPr lang="en-US" sz="2400" dirty="0"/>
              <a:t>c</a:t>
            </a:r>
            <a:r>
              <a:rPr lang="en-US" sz="2400" dirty="0" smtClean="0"/>
              <a:t>hi = </a:t>
            </a:r>
            <a:r>
              <a:rPr lang="en-US" sz="2400" dirty="0" err="1" smtClean="0"/>
              <a:t>channel_index</a:t>
            </a:r>
            <a:r>
              <a:rPr lang="en-US" sz="2400" dirty="0" smtClean="0"/>
              <a:t>(p, {‘MEG’}];</a:t>
            </a:r>
          </a:p>
          <a:p>
            <a:pPr marL="0" indent="0" algn="l" rtl="0">
              <a:buNone/>
            </a:pPr>
            <a:r>
              <a:rPr lang="en-US" sz="2400" dirty="0" smtClean="0"/>
              <a:t>MEG = </a:t>
            </a:r>
            <a:r>
              <a:rPr lang="en-US" sz="2400" dirty="0" err="1" smtClean="0"/>
              <a:t>read_data_block</a:t>
            </a:r>
            <a:r>
              <a:rPr lang="en-US" sz="2400" dirty="0" smtClean="0"/>
              <a:t>(p, [], chi);</a:t>
            </a:r>
          </a:p>
          <a:p>
            <a:pPr marL="0" indent="0" algn="l" rtl="0">
              <a:buNone/>
            </a:pPr>
            <a:r>
              <a:rPr lang="en-US" sz="2400" dirty="0" err="1" smtClean="0"/>
              <a:t>meanMEG</a:t>
            </a:r>
            <a:r>
              <a:rPr lang="en-US" sz="2400" dirty="0" smtClean="0"/>
              <a:t> = mean(MEG); </a:t>
            </a:r>
          </a:p>
          <a:p>
            <a:pPr marL="0" indent="0" algn="l" rtl="0">
              <a:buNone/>
            </a:pPr>
            <a:r>
              <a:rPr lang="en-US" sz="2400" dirty="0" smtClean="0"/>
              <a:t>plot(</a:t>
            </a:r>
            <a:r>
              <a:rPr lang="en-US" sz="2400" dirty="0" err="1" smtClean="0"/>
              <a:t>meanMEG</a:t>
            </a:r>
            <a:r>
              <a:rPr lang="en-US" sz="2400" dirty="0" smtClean="0"/>
              <a:t>’)</a:t>
            </a:r>
            <a:endParaRPr lang="en-US" sz="2400" dirty="0"/>
          </a:p>
          <a:p>
            <a:pPr marL="0" indent="0" algn="l" rtl="0">
              <a:buNone/>
            </a:pPr>
            <a:r>
              <a:rPr lang="en-US" sz="2400" dirty="0" err="1"/>
              <a:t>cleanCoefs</a:t>
            </a:r>
            <a:r>
              <a:rPr lang="en-US" sz="2400" dirty="0"/>
              <a:t> = </a:t>
            </a:r>
            <a:r>
              <a:rPr lang="en-US" sz="2400" dirty="0" err="1"/>
              <a:t>createCleanFile</a:t>
            </a:r>
            <a:r>
              <a:rPr lang="en-US" sz="2400" dirty="0"/>
              <a:t>(p, input_file,'</a:t>
            </a:r>
            <a:r>
              <a:rPr lang="en-US" sz="2400" dirty="0" err="1"/>
              <a:t>outFile</a:t>
            </a:r>
            <a:r>
              <a:rPr lang="en-US" sz="2400" dirty="0" smtClean="0"/>
              <a:t>', ‘</a:t>
            </a:r>
            <a:r>
              <a:rPr lang="en-US" sz="2400" dirty="0" err="1" smtClean="0"/>
              <a:t>cleanFile</a:t>
            </a:r>
            <a:r>
              <a:rPr lang="en-US" sz="2400" dirty="0" smtClean="0"/>
              <a:t>’, '</a:t>
            </a:r>
            <a:r>
              <a:rPr lang="en-US" sz="2400" dirty="0" err="1" smtClean="0"/>
              <a:t>byLF</a:t>
            </a:r>
            <a:r>
              <a:rPr lang="en-US" sz="2400" dirty="0"/>
              <a:t>', [] </a:t>
            </a:r>
            <a:r>
              <a:rPr lang="en-US" sz="2400" dirty="0" smtClean="0"/>
              <a:t>, 'Method', ’Global' </a:t>
            </a:r>
            <a:r>
              <a:rPr lang="en-US" sz="2400" dirty="0"/>
              <a:t>, '</a:t>
            </a:r>
            <a:r>
              <a:rPr lang="en-US" sz="2400" dirty="0" err="1"/>
              <a:t>xClean</a:t>
            </a:r>
            <a:r>
              <a:rPr lang="en-US" sz="2400" dirty="0"/>
              <a:t>', [4 5 6], 'chans2ignore',[] </a:t>
            </a:r>
            <a:r>
              <a:rPr lang="en-US" sz="2400" dirty="0" smtClean="0"/>
              <a:t>, '</a:t>
            </a:r>
            <a:r>
              <a:rPr lang="en-US" sz="2400" dirty="0" err="1" smtClean="0"/>
              <a:t>byFFT</a:t>
            </a:r>
            <a:r>
              <a:rPr lang="en-US" sz="2400" dirty="0"/>
              <a:t>', </a:t>
            </a:r>
            <a:r>
              <a:rPr lang="en-US" sz="2400" dirty="0" smtClean="0"/>
              <a:t> 0, </a:t>
            </a:r>
            <a:r>
              <a:rPr lang="en-US" sz="2400" dirty="0"/>
              <a:t>'</a:t>
            </a:r>
            <a:r>
              <a:rPr lang="en-US" sz="2400" dirty="0" err="1"/>
              <a:t>HeartBeat</a:t>
            </a:r>
            <a:r>
              <a:rPr lang="en-US" sz="2400" dirty="0" smtClean="0"/>
              <a:t>', [], </a:t>
            </a:r>
            <a:r>
              <a:rPr lang="en-US" sz="2400" dirty="0"/>
              <a:t>'</a:t>
            </a:r>
            <a:r>
              <a:rPr lang="en-US" sz="2400" dirty="0" err="1"/>
              <a:t>noQuestions</a:t>
            </a:r>
            <a:r>
              <a:rPr lang="en-US" sz="2400" dirty="0" smtClean="0"/>
              <a:t>', 0 </a:t>
            </a:r>
            <a:r>
              <a:rPr lang="en-US" sz="2400" dirty="0"/>
              <a:t>, '</a:t>
            </a:r>
            <a:r>
              <a:rPr lang="en-US" sz="2400" dirty="0" err="1"/>
              <a:t>stepCorrect</a:t>
            </a:r>
            <a:r>
              <a:rPr lang="en-US" sz="2400" dirty="0"/>
              <a:t>', </a:t>
            </a:r>
            <a:r>
              <a:rPr lang="en-US" sz="2400" dirty="0" smtClean="0"/>
              <a:t>1, ‘</a:t>
            </a:r>
            <a:r>
              <a:rPr lang="en-US" sz="2400" dirty="0" err="1" smtClean="0"/>
              <a:t>maskTrigBits</a:t>
            </a:r>
            <a:r>
              <a:rPr lang="en-US" sz="2400" dirty="0" smtClean="0"/>
              <a:t>’, [], ‘ECG’, </a:t>
            </a:r>
            <a:r>
              <a:rPr lang="en-US" sz="2400" dirty="0" err="1" smtClean="0"/>
              <a:t>meanMEG</a:t>
            </a:r>
            <a:r>
              <a:rPr lang="en-US" sz="2400" dirty="0" smtClean="0"/>
              <a:t>, ‘</a:t>
            </a:r>
            <a:r>
              <a:rPr lang="en-US" sz="2400" dirty="0" err="1" smtClean="0"/>
              <a:t>cleanPartOnly</a:t>
            </a:r>
            <a:r>
              <a:rPr lang="en-US" sz="2400" dirty="0" smtClean="0"/>
              <a:t>’, [</a:t>
            </a:r>
            <a:r>
              <a:rPr lang="en-US" sz="2400" dirty="0" err="1" smtClean="0"/>
              <a:t>startT</a:t>
            </a:r>
            <a:r>
              <a:rPr lang="en-US" sz="2400" dirty="0" smtClean="0"/>
              <a:t> </a:t>
            </a:r>
            <a:r>
              <a:rPr lang="en-US" sz="2400" dirty="0" err="1" smtClean="0"/>
              <a:t>endT</a:t>
            </a:r>
            <a:r>
              <a:rPr lang="en-US" sz="2400" dirty="0" smtClean="0"/>
              <a:t>]);</a:t>
            </a:r>
          </a:p>
          <a:p>
            <a:pPr marL="0" indent="0" algn="l" rtl="0">
              <a:buNone/>
            </a:pPr>
            <a:r>
              <a:rPr lang="en-US" sz="2400" dirty="0" smtClean="0"/>
              <a:t>save </a:t>
            </a:r>
            <a:r>
              <a:rPr lang="en-US" sz="2400" dirty="0" err="1" smtClean="0"/>
              <a:t>cleanCoefs</a:t>
            </a:r>
            <a:r>
              <a:rPr lang="en-US" sz="2400" dirty="0" smtClean="0"/>
              <a:t> </a:t>
            </a:r>
            <a:r>
              <a:rPr lang="en-US" sz="2400" dirty="0" err="1" smtClean="0"/>
              <a:t>cleanCoefs</a:t>
            </a:r>
            <a:endParaRPr lang="he-IL" sz="2400" dirty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524328" y="2852936"/>
            <a:ext cx="1008112" cy="64807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3612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/>
              <a:t>How To …</a:t>
            </a:r>
            <a:br>
              <a:rPr lang="en-US" dirty="0"/>
            </a:br>
            <a:r>
              <a:rPr lang="en-US" dirty="0" smtClean="0"/>
              <a:t>Recommended Valu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algn="l" rtl="0">
              <a:buNone/>
            </a:pPr>
            <a:r>
              <a:rPr lang="en-US" dirty="0" err="1"/>
              <a:t>Input_file</a:t>
            </a:r>
            <a:r>
              <a:rPr lang="en-US" dirty="0"/>
              <a:t> = ‘c,rfhp0.1Hz’;</a:t>
            </a:r>
          </a:p>
          <a:p>
            <a:pPr marL="0" indent="0" algn="l" rtl="0">
              <a:buNone/>
            </a:pPr>
            <a:r>
              <a:rPr lang="en-US" dirty="0"/>
              <a:t>p = pdf4D(</a:t>
            </a:r>
            <a:r>
              <a:rPr lang="en-US" dirty="0" err="1"/>
              <a:t>input_file</a:t>
            </a:r>
            <a:r>
              <a:rPr lang="en-US" dirty="0"/>
              <a:t>);</a:t>
            </a:r>
          </a:p>
          <a:p>
            <a:pPr marL="0" indent="0" algn="l" rtl="0">
              <a:buNone/>
            </a:pPr>
            <a:r>
              <a:rPr lang="en-US" dirty="0"/>
              <a:t>chi = </a:t>
            </a:r>
            <a:r>
              <a:rPr lang="en-US" dirty="0" err="1"/>
              <a:t>channel_index</a:t>
            </a:r>
            <a:r>
              <a:rPr lang="en-US" dirty="0"/>
              <a:t>(p, {‘MEG’}];</a:t>
            </a:r>
          </a:p>
          <a:p>
            <a:pPr marL="0" indent="0" algn="l" rtl="0">
              <a:buNone/>
            </a:pPr>
            <a:r>
              <a:rPr lang="en-US" dirty="0"/>
              <a:t>MEG = </a:t>
            </a:r>
            <a:r>
              <a:rPr lang="en-US" dirty="0" err="1"/>
              <a:t>read_data_block</a:t>
            </a:r>
            <a:r>
              <a:rPr lang="en-US" dirty="0"/>
              <a:t>(p, [], chi);</a:t>
            </a:r>
          </a:p>
          <a:p>
            <a:pPr marL="0" indent="0" algn="l" rtl="0">
              <a:buNone/>
            </a:pPr>
            <a:r>
              <a:rPr lang="en-US" dirty="0" err="1"/>
              <a:t>meanMEG</a:t>
            </a:r>
            <a:r>
              <a:rPr lang="en-US" dirty="0"/>
              <a:t> = mean(MEG); </a:t>
            </a:r>
          </a:p>
          <a:p>
            <a:pPr marL="0" indent="0" algn="l" rtl="0">
              <a:lnSpc>
                <a:spcPct val="120000"/>
              </a:lnSpc>
              <a:buNone/>
            </a:pPr>
            <a:r>
              <a:rPr lang="en-US" dirty="0"/>
              <a:t>plot(</a:t>
            </a:r>
            <a:r>
              <a:rPr lang="en-US" dirty="0" err="1"/>
              <a:t>meanMEG</a:t>
            </a:r>
            <a:r>
              <a:rPr lang="en-US" dirty="0"/>
              <a:t>’)</a:t>
            </a:r>
          </a:p>
          <a:p>
            <a:pPr marL="0" indent="0" algn="l" rtl="0">
              <a:lnSpc>
                <a:spcPct val="120000"/>
              </a:lnSpc>
              <a:buNone/>
            </a:pPr>
            <a:r>
              <a:rPr lang="en-US" dirty="0" err="1"/>
              <a:t>cleanCoefs</a:t>
            </a:r>
            <a:r>
              <a:rPr lang="en-US" dirty="0"/>
              <a:t> = </a:t>
            </a:r>
            <a:r>
              <a:rPr lang="en-US" dirty="0" err="1"/>
              <a:t>createCleanFile</a:t>
            </a:r>
            <a:r>
              <a:rPr lang="en-US" dirty="0"/>
              <a:t>(p, </a:t>
            </a:r>
            <a:r>
              <a:rPr lang="en-US" dirty="0" err="1"/>
              <a:t>input_file</a:t>
            </a:r>
            <a:r>
              <a:rPr lang="en-US" dirty="0" smtClean="0"/>
              <a:t>, '</a:t>
            </a:r>
            <a:r>
              <a:rPr lang="en-US" dirty="0" err="1" smtClean="0"/>
              <a:t>byLF</a:t>
            </a:r>
            <a:r>
              <a:rPr lang="en-US" dirty="0"/>
              <a:t>', [] , 'Method', </a:t>
            </a:r>
            <a:r>
              <a:rPr lang="en-US" dirty="0" smtClean="0"/>
              <a:t>’Adaptive' </a:t>
            </a:r>
            <a:r>
              <a:rPr lang="en-US" dirty="0"/>
              <a:t>, '</a:t>
            </a:r>
            <a:r>
              <a:rPr lang="en-US" dirty="0" err="1"/>
              <a:t>xClean</a:t>
            </a:r>
            <a:r>
              <a:rPr lang="en-US" dirty="0"/>
              <a:t>', [4 5 6], 'chans2ignore</a:t>
            </a:r>
            <a:r>
              <a:rPr lang="en-US" dirty="0" smtClean="0"/>
              <a:t>', [], </a:t>
            </a:r>
            <a:r>
              <a:rPr lang="en-US" dirty="0"/>
              <a:t>'</a:t>
            </a:r>
            <a:r>
              <a:rPr lang="en-US" dirty="0" err="1"/>
              <a:t>byFFT</a:t>
            </a:r>
            <a:r>
              <a:rPr lang="en-US" dirty="0"/>
              <a:t>',  0, '</a:t>
            </a:r>
            <a:r>
              <a:rPr lang="en-US" dirty="0" err="1"/>
              <a:t>HeartBeat</a:t>
            </a:r>
            <a:r>
              <a:rPr lang="en-US" dirty="0"/>
              <a:t>', </a:t>
            </a:r>
            <a:r>
              <a:rPr lang="en-US" dirty="0" smtClean="0"/>
              <a:t>[], </a:t>
            </a:r>
            <a:r>
              <a:rPr lang="en-US" dirty="0"/>
              <a:t>'</a:t>
            </a:r>
            <a:r>
              <a:rPr lang="en-US" dirty="0" err="1"/>
              <a:t>stepCorrect</a:t>
            </a:r>
            <a:r>
              <a:rPr lang="en-US" dirty="0"/>
              <a:t>', </a:t>
            </a:r>
            <a:r>
              <a:rPr lang="en-US" dirty="0" smtClean="0"/>
              <a:t>1, ‘</a:t>
            </a:r>
            <a:r>
              <a:rPr lang="en-US" dirty="0" err="1" smtClean="0"/>
              <a:t>Hbperiod</a:t>
            </a:r>
            <a:r>
              <a:rPr lang="en-US" dirty="0" smtClean="0"/>
              <a:t>’, []);</a:t>
            </a:r>
            <a:endParaRPr lang="en-US" dirty="0"/>
          </a:p>
          <a:p>
            <a:pPr marL="0" indent="0" algn="l" rtl="0">
              <a:buNone/>
            </a:pPr>
            <a:endParaRPr lang="en-US" dirty="0"/>
          </a:p>
          <a:p>
            <a:pPr marL="0" indent="0" algn="l" rtl="0">
              <a:buNone/>
            </a:pPr>
            <a:r>
              <a:rPr lang="en-US" dirty="0"/>
              <a:t>save </a:t>
            </a:r>
            <a:r>
              <a:rPr lang="en-US" dirty="0" err="1"/>
              <a:t>cleanCoefs</a:t>
            </a:r>
            <a:r>
              <a:rPr lang="en-US" dirty="0"/>
              <a:t> </a:t>
            </a:r>
            <a:r>
              <a:rPr lang="en-US" dirty="0" err="1"/>
              <a:t>cleanCoefs</a:t>
            </a:r>
            <a:endParaRPr lang="he-IL" dirty="0"/>
          </a:p>
          <a:p>
            <a:pPr algn="l" rtl="0"/>
            <a:endParaRPr lang="he-IL" dirty="0"/>
          </a:p>
        </p:txBody>
      </p:sp>
      <p:sp>
        <p:nvSpPr>
          <p:cNvPr id="4" name="Action Button: Back or Previous 3">
            <a:hlinkClick r:id="" action="ppaction://hlinkshowjump?jump=lastslideviewed" highlightClick="1"/>
          </p:cNvPr>
          <p:cNvSpPr/>
          <p:nvPr/>
        </p:nvSpPr>
        <p:spPr>
          <a:xfrm>
            <a:off x="7308304" y="2708920"/>
            <a:ext cx="1117792" cy="67322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0604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 Frequency</a:t>
            </a:r>
            <a:endParaRPr lang="he-IL" dirty="0"/>
          </a:p>
        </p:txBody>
      </p:sp>
      <p:pic>
        <p:nvPicPr>
          <p:cNvPr id="1026" name="Picture 2" descr="Z:\media\MyPassport\ElementsBackup\createCleanFile_lecture\MEGpanel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223" y="1600200"/>
            <a:ext cx="605955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133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/>
              <a:t>Line Frequency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>
              <a:buNone/>
            </a:pPr>
            <a:endParaRPr lang="he-IL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132856"/>
            <a:ext cx="8604448" cy="441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53744" y="2132856"/>
            <a:ext cx="4482752" cy="44129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050" name="Picture 2" descr="Z:\media\MyPassport\ElementsBackup\createCleanFile_lecture\LFbitCyc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59"/>
            <a:ext cx="8280920" cy="5455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370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‘Global’ vs. ‘Adaptive’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71088"/>
            <a:ext cx="6300192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ction Button: Forward or Next 3">
            <a:hlinkClick r:id="rId3" action="ppaction://hlinksldjump" highlightClick="1"/>
          </p:cNvPr>
          <p:cNvSpPr/>
          <p:nvPr/>
        </p:nvSpPr>
        <p:spPr>
          <a:xfrm>
            <a:off x="7651192" y="836712"/>
            <a:ext cx="809240" cy="68237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1233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chanical Vibrations</a:t>
            </a:r>
            <a:endParaRPr lang="he-IL" dirty="0"/>
          </a:p>
        </p:txBody>
      </p:sp>
      <p:pic>
        <p:nvPicPr>
          <p:cNvPr id="5123" name="Picture 3" descr="Z:\media\MyPassport\ElementsBackup\createCleanFile_lecture\ACC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00200"/>
            <a:ext cx="6624735" cy="4781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ction Button: Forward or Next 5">
            <a:hlinkClick r:id="rId3" action="ppaction://hlinksldjump" highlightClick="1"/>
          </p:cNvPr>
          <p:cNvSpPr/>
          <p:nvPr/>
        </p:nvSpPr>
        <p:spPr>
          <a:xfrm>
            <a:off x="7651192" y="836712"/>
            <a:ext cx="809240" cy="68237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Z:\media\MyPassport\ElementsBackup\createCleanFile_lecture\MEGpane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013176"/>
            <a:ext cx="2164966" cy="1617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248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2</TotalTime>
  <Words>860</Words>
  <Application>Microsoft Office PowerPoint</Application>
  <PresentationFormat>On-screen Show (4:3)</PresentationFormat>
  <Paragraphs>156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כל מה שרצית לדעת על  createCleanFile ולא העזת לשאול</vt:lpstr>
      <vt:lpstr>Outline</vt:lpstr>
      <vt:lpstr>Introduction</vt:lpstr>
      <vt:lpstr>How To … Default Values</vt:lpstr>
      <vt:lpstr>How To … Recommended Values</vt:lpstr>
      <vt:lpstr>Line Frequency</vt:lpstr>
      <vt:lpstr>Line Frequency</vt:lpstr>
      <vt:lpstr>‘Global’ vs. ‘Adaptive’</vt:lpstr>
      <vt:lpstr>Mechanical Vibrations</vt:lpstr>
      <vt:lpstr>Mechanical Vibrations</vt:lpstr>
      <vt:lpstr>Mechanical Vibrations</vt:lpstr>
      <vt:lpstr>Mechanical Vibrations</vt:lpstr>
      <vt:lpstr>Heart Beats</vt:lpstr>
      <vt:lpstr>Heart Beats - Detection</vt:lpstr>
      <vt:lpstr>Heart Beats – Amplitude </vt:lpstr>
      <vt:lpstr>Heart Beats - Results</vt:lpstr>
      <vt:lpstr>Heart Beats - Results</vt:lpstr>
      <vt:lpstr>Heart Beats - Results</vt:lpstr>
      <vt:lpstr>All Cleanings – Frequency Domain</vt:lpstr>
      <vt:lpstr>All Cleanings – Time Domain</vt:lpstr>
      <vt:lpstr>Troubleshoot</vt:lpstr>
      <vt:lpstr>Troubleshoot - Jump</vt:lpstr>
      <vt:lpstr>Troubleshoot - stepCorrect</vt:lpstr>
      <vt:lpstr>Troubleshoot - cleanPartOnly</vt:lpstr>
      <vt:lpstr>Troubleshoot – Muscle &amp; more</vt:lpstr>
      <vt:lpstr>Troubleshoot – Changing Parameters</vt:lpstr>
      <vt:lpstr>Recommendations</vt:lpstr>
      <vt:lpstr>Work Flow</vt:lpstr>
      <vt:lpstr>Problems to be solved</vt:lpstr>
      <vt:lpstr>Thank you</vt:lpstr>
      <vt:lpstr>cleanCoefs</vt:lpstr>
      <vt:lpstr>fft</vt:lpstr>
      <vt:lpstr>compareHBclean</vt:lpstr>
      <vt:lpstr>Mean MEG</vt:lpstr>
    </vt:vector>
  </TitlesOfParts>
  <Company>bi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כל מה שרצית לדעת על  createCleanFile ולא העזת לשאול</dc:title>
  <dc:creator>idan tal</dc:creator>
  <cp:lastModifiedBy>user</cp:lastModifiedBy>
  <cp:revision>69</cp:revision>
  <dcterms:created xsi:type="dcterms:W3CDTF">2013-03-04T14:11:56Z</dcterms:created>
  <dcterms:modified xsi:type="dcterms:W3CDTF">2013-03-06T06:49:15Z</dcterms:modified>
</cp:coreProperties>
</file>